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55"/>
  </p:notesMasterIdLst>
  <p:sldIdLst>
    <p:sldId id="314" r:id="rId5"/>
    <p:sldId id="545" r:id="rId6"/>
    <p:sldId id="554" r:id="rId7"/>
    <p:sldId id="556" r:id="rId8"/>
    <p:sldId id="319" r:id="rId9"/>
    <p:sldId id="410" r:id="rId10"/>
    <p:sldId id="551" r:id="rId11"/>
    <p:sldId id="428" r:id="rId12"/>
    <p:sldId id="316" r:id="rId13"/>
    <p:sldId id="437" r:id="rId14"/>
    <p:sldId id="557" r:id="rId15"/>
    <p:sldId id="320" r:id="rId16"/>
    <p:sldId id="348" r:id="rId17"/>
    <p:sldId id="552" r:id="rId18"/>
    <p:sldId id="421" r:id="rId19"/>
    <p:sldId id="498" r:id="rId20"/>
    <p:sldId id="500" r:id="rId21"/>
    <p:sldId id="417" r:id="rId22"/>
    <p:sldId id="503" r:id="rId23"/>
    <p:sldId id="422" r:id="rId24"/>
    <p:sldId id="423" r:id="rId25"/>
    <p:sldId id="519" r:id="rId26"/>
    <p:sldId id="521" r:id="rId27"/>
    <p:sldId id="520" r:id="rId28"/>
    <p:sldId id="518" r:id="rId29"/>
    <p:sldId id="345" r:id="rId30"/>
    <p:sldId id="341" r:id="rId31"/>
    <p:sldId id="543" r:id="rId32"/>
    <p:sldId id="409" r:id="rId33"/>
    <p:sldId id="544" r:id="rId34"/>
    <p:sldId id="399" r:id="rId35"/>
    <p:sldId id="400" r:id="rId36"/>
    <p:sldId id="401" r:id="rId37"/>
    <p:sldId id="553" r:id="rId38"/>
    <p:sldId id="506" r:id="rId39"/>
    <p:sldId id="517" r:id="rId40"/>
    <p:sldId id="464" r:id="rId41"/>
    <p:sldId id="528" r:id="rId42"/>
    <p:sldId id="471" r:id="rId43"/>
    <p:sldId id="509" r:id="rId44"/>
    <p:sldId id="510" r:id="rId45"/>
    <p:sldId id="474" r:id="rId46"/>
    <p:sldId id="532" r:id="rId47"/>
    <p:sldId id="533" r:id="rId48"/>
    <p:sldId id="476" r:id="rId49"/>
    <p:sldId id="487" r:id="rId50"/>
    <p:sldId id="541" r:id="rId51"/>
    <p:sldId id="536" r:id="rId52"/>
    <p:sldId id="550" r:id="rId53"/>
    <p:sldId id="547" r:id="rId5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8A27A9C7-ECD4-417A-B120-741041AEE1F2}">
          <p14:sldIdLst>
            <p14:sldId id="314"/>
          </p14:sldIdLst>
        </p14:section>
        <p14:section name="Problem" id="{658CDC75-6F02-4653-A93C-C93A591919BE}">
          <p14:sldIdLst>
            <p14:sldId id="545"/>
            <p14:sldId id="554"/>
            <p14:sldId id="556"/>
            <p14:sldId id="319"/>
            <p14:sldId id="410"/>
          </p14:sldIdLst>
        </p14:section>
        <p14:section name="Solution" id="{3814ADEA-866D-4944-BA8A-AF26FCB04961}">
          <p14:sldIdLst>
            <p14:sldId id="551"/>
            <p14:sldId id="428"/>
            <p14:sldId id="316"/>
            <p14:sldId id="437"/>
            <p14:sldId id="557"/>
            <p14:sldId id="320"/>
            <p14:sldId id="348"/>
          </p14:sldIdLst>
        </p14:section>
        <p14:section name="Data" id="{5C431F36-3D7F-4BFB-A2C6-90614511EFFF}">
          <p14:sldIdLst>
            <p14:sldId id="552"/>
            <p14:sldId id="421"/>
            <p14:sldId id="498"/>
            <p14:sldId id="500"/>
            <p14:sldId id="417"/>
            <p14:sldId id="503"/>
            <p14:sldId id="422"/>
            <p14:sldId id="423"/>
            <p14:sldId id="519"/>
            <p14:sldId id="521"/>
            <p14:sldId id="520"/>
            <p14:sldId id="518"/>
            <p14:sldId id="345"/>
            <p14:sldId id="341"/>
            <p14:sldId id="543"/>
            <p14:sldId id="409"/>
            <p14:sldId id="544"/>
            <p14:sldId id="399"/>
            <p14:sldId id="400"/>
            <p14:sldId id="401"/>
          </p14:sldIdLst>
        </p14:section>
        <p14:section name="Verification" id="{4373B73A-00B1-47AF-B80F-FDCA870E2926}">
          <p14:sldIdLst>
            <p14:sldId id="553"/>
            <p14:sldId id="506"/>
            <p14:sldId id="517"/>
            <p14:sldId id="464"/>
            <p14:sldId id="528"/>
            <p14:sldId id="471"/>
            <p14:sldId id="509"/>
            <p14:sldId id="510"/>
            <p14:sldId id="474"/>
            <p14:sldId id="532"/>
            <p14:sldId id="533"/>
            <p14:sldId id="476"/>
            <p14:sldId id="487"/>
            <p14:sldId id="541"/>
            <p14:sldId id="536"/>
          </p14:sldIdLst>
        </p14:section>
        <p14:section name="Plan" id="{56AF185C-D41C-4D60-84C7-E325B90F5196}">
          <p14:sldIdLst>
            <p14:sldId id="550"/>
            <p14:sldId id="5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7F7"/>
    <a:srgbClr val="1ABC9C"/>
    <a:srgbClr val="E7E6E6"/>
    <a:srgbClr val="565656"/>
    <a:srgbClr val="FFFFFF"/>
    <a:srgbClr val="F8F8F8"/>
    <a:srgbClr val="FE1359"/>
    <a:srgbClr val="FAF8F9"/>
    <a:srgbClr val="F9E5D7"/>
    <a:srgbClr val="1B1B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5" autoAdjust="0"/>
    <p:restoredTop sz="81327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viewProps" Target="viewProp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presProps" Target="pres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22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傳統不經濟 </a:t>
            </a:r>
            <a:endParaRPr lang="en-US" dirty="0"/>
          </a:p>
          <a:p>
            <a:r>
              <a:rPr lang="en-US" dirty="0"/>
              <a:t>828</a:t>
            </a:r>
          </a:p>
          <a:p>
            <a:r>
              <a:rPr lang="zh-TW" altLang="en-US" dirty="0"/>
              <a:t>傳統不保守 不符合 混凝土結構設計規範 </a:t>
            </a:r>
            <a:r>
              <a:rPr lang="en-US" altLang="zh-TW" dirty="0"/>
              <a:t>401-100 R5.11.2 </a:t>
            </a:r>
          </a:p>
          <a:p>
            <a:r>
              <a:rPr lang="en-US" altLang="zh-TW" dirty="0"/>
              <a:t>11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0181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1080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1338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38039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0459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4Floor12M</a:t>
            </a:r>
            <a:r>
              <a:rPr lang="zh-TW" alt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endParaRPr lang="en-US" altLang="zh-TW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5901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8128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195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72214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9715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3901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理論最佳解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20917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>
                <a:effectLst/>
              </a:rPr>
              <a:t>由於很複雜，先記得最終的結果</a:t>
            </a:r>
            <a:endParaRPr lang="en-US" altLang="zh-TW" dirty="0">
              <a:effectLst/>
            </a:endParaRPr>
          </a:p>
          <a:p>
            <a:r>
              <a:rPr lang="en-US" altLang="zh-TW" dirty="0">
                <a:effectLst/>
              </a:rPr>
              <a:t>400</a:t>
            </a:r>
            <a:endParaRPr lang="zh-TW" alt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22627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35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195132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定義非線性驗證的邊界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8198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BE 1602 11.5</a:t>
            </a:r>
          </a:p>
          <a:p>
            <a:r>
              <a:rPr lang="en-US" altLang="zh-TW" dirty="0"/>
              <a:t>MCE 1116 15.5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5941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4976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LowSeismic4Floor12M</a:t>
            </a:r>
            <a:r>
              <a:rPr lang="en-US" altLang="zh-TW" baseline="0" dirty="0" smtClean="0"/>
              <a:t> 0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9746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wSeismic4Floor12M</a:t>
            </a:r>
            <a:r>
              <a:rPr lang="en-US" altLang="zh-TW" baseline="0" dirty="0"/>
              <a:t> 0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34448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欣銓 </a:t>
            </a:r>
            <a:r>
              <a:rPr lang="en-US" dirty="0"/>
              <a:t>11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4076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297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0332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A </a:t>
            </a:r>
            <a:r>
              <a:rPr lang="zh-TW" altLang="en-US" dirty="0"/>
              <a:t>演算法</a:t>
            </a:r>
            <a:endParaRPr lang="en-US" altLang="zh-TW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6531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Seismic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Floor 12M</a:t>
            </a:r>
            <a:r>
              <a:rPr lang="zh-TW" alt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2134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22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5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7.png"/><Relationship Id="rId4" Type="http://schemas.openxmlformats.org/officeDocument/2006/relationships/image" Target="../media/image6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8.e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76.w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1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6.png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50142"/>
            <a:ext cx="121920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easibility of Multi-Cut-Off Rebar</a:t>
            </a:r>
          </a:p>
          <a:p>
            <a:pPr algn="ctr">
              <a:lnSpc>
                <a:spcPct val="120000"/>
              </a:lnSpc>
            </a:pPr>
            <a:r>
              <a:rPr lang="en-US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for Construction Application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948615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1095" y="1579684"/>
            <a:ext cx="5359857" cy="4019894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605E3B4-20E5-4FAB-98DD-C1C9B69922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A00AA25-A57F-442B-951B-FB254314C959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1939" y="1140756"/>
            <a:ext cx="4879433" cy="171385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D14C61A-6EB6-4D7D-AF45-E3A8140EDE3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26916" y="3907170"/>
            <a:ext cx="4879433" cy="244918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ED1CB6E3-74D9-42A0-8D9D-5AF4B2C3521B}"/>
              </a:ext>
            </a:extLst>
          </p:cNvPr>
          <p:cNvSpPr txBox="1"/>
          <p:nvPr/>
        </p:nvSpPr>
        <p:spPr>
          <a:xfrm>
            <a:off x="117860" y="2964479"/>
            <a:ext cx="72872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IN</a:t>
            </a:r>
            <a:endParaRPr lang="zh-TW" altLang="en-US" sz="28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BADF190B-1D27-416B-80E7-EF6A7A8C19CE}"/>
              </a:ext>
            </a:extLst>
          </p:cNvPr>
          <p:cNvSpPr txBox="1"/>
          <p:nvPr/>
        </p:nvSpPr>
        <p:spPr>
          <a:xfrm>
            <a:off x="1221939" y="3392488"/>
            <a:ext cx="2052998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implified Provisions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F049B5-E33B-48DC-AE57-E2605E73E763}"/>
              </a:ext>
            </a:extLst>
          </p:cNvPr>
          <p:cNvSpPr txBox="1"/>
          <p:nvPr/>
        </p:nvSpPr>
        <p:spPr>
          <a:xfrm>
            <a:off x="1221939" y="506293"/>
            <a:ext cx="3851375" cy="4247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eneral Development Length Equation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1047565" y="630315"/>
            <a:ext cx="0" cy="2290438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047565" y="3525915"/>
            <a:ext cx="0" cy="289264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D2531CC-47C1-4093-9FF2-3CF566553AD8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75607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9882"/>
              </p:ext>
            </p:extLst>
          </p:nvPr>
        </p:nvGraphicFramePr>
        <p:xfrm>
          <a:off x="7714356" y="5599577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7" imgW="3593880" imgH="444240" progId="Equation.DSMT4">
                  <p:embed/>
                </p:oleObj>
              </mc:Choice>
              <mc:Fallback>
                <p:oleObj name="Equation" r:id="rId7" imgW="3593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4356" y="5599577"/>
                        <a:ext cx="359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45154" y="1188586"/>
            <a:ext cx="1465466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10600" y="4603898"/>
            <a:ext cx="9239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5154" y="1613318"/>
            <a:ext cx="2334101" cy="424732"/>
          </a:xfrm>
          <a:prstGeom prst="rect">
            <a:avLst/>
          </a:prstGeom>
          <a:solidFill>
            <a:srgbClr val="F7F7F7"/>
          </a:solidFill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After Consider </a:t>
            </a:r>
            <a:r>
              <a:rPr lang="en-US" altLang="zh-TW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48545" y="4348716"/>
            <a:ext cx="4847455" cy="1467293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98760F35-09F2-1549-9899-B2AB1972A1B2}"/>
              </a:ext>
            </a:extLst>
          </p:cNvPr>
          <p:cNvCxnSpPr/>
          <p:nvPr/>
        </p:nvCxnSpPr>
        <p:spPr>
          <a:xfrm>
            <a:off x="8702998" y="4348716"/>
            <a:ext cx="0" cy="10662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DE5CD4D-F281-7042-9525-7BD90F9FDD44}"/>
              </a:ext>
            </a:extLst>
          </p:cNvPr>
          <p:cNvCxnSpPr/>
          <p:nvPr/>
        </p:nvCxnSpPr>
        <p:spPr>
          <a:xfrm>
            <a:off x="9529763" y="4348716"/>
            <a:ext cx="0" cy="9805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箭頭接點 21">
            <a:extLst>
              <a:ext uri="{FF2B5EF4-FFF2-40B4-BE49-F238E27FC236}">
                <a16:creationId xmlns:a16="http://schemas.microsoft.com/office/drawing/2014/main" id="{7E672EDB-562C-B049-8622-94E512049A2A}"/>
              </a:ext>
            </a:extLst>
          </p:cNvPr>
          <p:cNvCxnSpPr/>
          <p:nvPr/>
        </p:nvCxnSpPr>
        <p:spPr>
          <a:xfrm>
            <a:off x="8688711" y="4800600"/>
            <a:ext cx="841052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18CB68B-3C5B-BF45-9C63-8AAE5FD0445E}"/>
              </a:ext>
            </a:extLst>
          </p:cNvPr>
          <p:cNvSpPr txBox="1"/>
          <p:nvPr/>
        </p:nvSpPr>
        <p:spPr>
          <a:xfrm>
            <a:off x="8949186" y="4400518"/>
            <a:ext cx="33438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TW" sz="2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6315453" y="2589624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315453" y="4486313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8" name="直線單箭頭接點 17"/>
          <p:cNvCxnSpPr/>
          <p:nvPr/>
        </p:nvCxnSpPr>
        <p:spPr>
          <a:xfrm>
            <a:off x="7793665" y="239232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7898579" y="25825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7990808" y="2803336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>
            <a:off x="8080744" y="3006301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8185658" y="3224763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>
            <a:off x="8323521" y="3429000"/>
            <a:ext cx="2870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2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1733473"/>
            <a:ext cx="6096001" cy="4572001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3473"/>
            <a:ext cx="6096000" cy="4572001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Combination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/>
          </a:p>
        </p:txBody>
      </p:sp>
      <p:sp>
        <p:nvSpPr>
          <p:cNvPr id="31" name="文字方塊 30"/>
          <p:cNvSpPr txBox="1"/>
          <p:nvPr/>
        </p:nvSpPr>
        <p:spPr>
          <a:xfrm>
            <a:off x="7032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936382" y="2307894"/>
            <a:ext cx="1881284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496887" y="1733473"/>
            <a:ext cx="1102225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475868" y="1733472"/>
            <a:ext cx="13362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272910" y="5910088"/>
            <a:ext cx="3728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1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708872" y="5910088"/>
            <a:ext cx="41293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0.9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0762EEB-D746-426A-B339-10C8496FD8C4}"/>
              </a:ext>
            </a:extLst>
          </p:cNvPr>
          <p:cNvSpPr txBox="1"/>
          <p:nvPr/>
        </p:nvSpPr>
        <p:spPr>
          <a:xfrm>
            <a:off x="1587527" y="6004357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C97A6667-4FDD-4B02-B222-C2D3D7E73B73}"/>
              </a:ext>
            </a:extLst>
          </p:cNvPr>
          <p:cNvSpPr txBox="1"/>
          <p:nvPr/>
        </p:nvSpPr>
        <p:spPr>
          <a:xfrm>
            <a:off x="5061905" y="6021269"/>
            <a:ext cx="270267" cy="32688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n</a:t>
            </a:r>
            <a:endParaRPr lang="zh-TW" altLang="en-US" sz="1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1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1536691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8C3D0B9-BC05-4810-B7A6-4BAFB4EB8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sp>
        <p:nvSpPr>
          <p:cNvPr id="5" name="文字方塊 4"/>
          <p:cNvSpPr txBox="1"/>
          <p:nvPr/>
        </p:nvSpPr>
        <p:spPr>
          <a:xfrm>
            <a:off x="839788" y="711204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</a:t>
            </a: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9788" y="1155582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9788" y="1599960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819104" y="711204"/>
            <a:ext cx="2657138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撓曲鋼筋配置示意圖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9351A6F-C48D-0646-81AB-0B2C40694337}"/>
              </a:ext>
            </a:extLst>
          </p:cNvPr>
          <p:cNvSpPr txBox="1"/>
          <p:nvPr/>
        </p:nvSpPr>
        <p:spPr>
          <a:xfrm>
            <a:off x="2379485" y="1847912"/>
            <a:ext cx="133626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en-US" altLang="zh-CN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348955"/>
            <a:ext cx="6103346" cy="4683445"/>
          </a:xfrm>
          <a:prstGeom prst="rect">
            <a:avLst/>
          </a:prstGeom>
        </p:spPr>
      </p:pic>
      <p:cxnSp>
        <p:nvCxnSpPr>
          <p:cNvPr id="13" name="直線單箭頭接點 12"/>
          <p:cNvCxnSpPr/>
          <p:nvPr/>
        </p:nvCxnSpPr>
        <p:spPr>
          <a:xfrm>
            <a:off x="9147673" y="3200400"/>
            <a:ext cx="0" cy="4902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697912" cy="701731"/>
          </a:xfrm>
        </p:spPr>
        <p:txBody>
          <a:bodyPr/>
          <a:lstStyle/>
          <a:p>
            <a:r>
              <a:rPr lang="en-US" altLang="zh-TW" dirty="0"/>
              <a:t>Multi-Cut-2 vs Tradition</a:t>
            </a:r>
            <a:endParaRPr lang="zh-TW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52561"/>
            <a:ext cx="6095238" cy="4552381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920097" y="1362131"/>
            <a:ext cx="154946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0097" y="1751033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843869" y="2477354"/>
            <a:ext cx="2003736" cy="461665"/>
          </a:xfrm>
          <a:prstGeom prst="rect">
            <a:avLst/>
          </a:prstGeom>
          <a:noFill/>
        </p:spPr>
        <p:txBody>
          <a:bodyPr wrap="squar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082439" y="4590902"/>
            <a:ext cx="182998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r>
              <a:rPr lang="zh-TW" altLang="en-US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86DDA74E-595C-4D8E-9A81-8895915F55D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5" y="1751033"/>
            <a:ext cx="6095238" cy="4552381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317EB3DC-B109-4095-939E-09BFE702F091}"/>
              </a:ext>
            </a:extLst>
          </p:cNvPr>
          <p:cNvSpPr txBox="1"/>
          <p:nvPr/>
        </p:nvSpPr>
        <p:spPr>
          <a:xfrm>
            <a:off x="6907032" y="1749505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C53D293-AF90-480E-A47B-C9C03323F7DE}"/>
              </a:ext>
            </a:extLst>
          </p:cNvPr>
          <p:cNvSpPr txBox="1"/>
          <p:nvPr/>
        </p:nvSpPr>
        <p:spPr>
          <a:xfrm>
            <a:off x="6907032" y="859101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46922079-C0FE-4854-AF95-AA5B99A96DAB}"/>
              </a:ext>
            </a:extLst>
          </p:cNvPr>
          <p:cNvSpPr txBox="1"/>
          <p:nvPr/>
        </p:nvSpPr>
        <p:spPr>
          <a:xfrm>
            <a:off x="6907032" y="1341342"/>
            <a:ext cx="1549463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733607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2636845" y="6052017"/>
            <a:ext cx="818494" cy="31393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Length(cm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060512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0" y="3880548"/>
            <a:ext cx="608500" cy="29335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s(cm2)</a:t>
            </a:r>
            <a:endParaRPr lang="zh-TW" altLang="en-US" sz="1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6907032" y="2725307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6907032" y="4590902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66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8912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143285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00150" y="0"/>
            <a:ext cx="2211485" cy="3429000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305" y="3429000"/>
            <a:ext cx="3775278" cy="3429000"/>
          </a:xfrm>
          <a:prstGeom prst="rect">
            <a:avLst/>
          </a:prstGeom>
        </p:spPr>
      </p:pic>
      <p:cxnSp>
        <p:nvCxnSpPr>
          <p:cNvPr id="5" name="直線單箭頭接點 4"/>
          <p:cNvCxnSpPr/>
          <p:nvPr/>
        </p:nvCxnSpPr>
        <p:spPr>
          <a:xfrm>
            <a:off x="4710223" y="3040912"/>
            <a:ext cx="1180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725415" y="1714500"/>
            <a:ext cx="137473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1" name="文字方塊 20"/>
          <p:cNvSpPr txBox="1"/>
          <p:nvPr/>
        </p:nvSpPr>
        <p:spPr>
          <a:xfrm>
            <a:off x="3949191" y="5875119"/>
            <a:ext cx="1631216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8882294" y="681620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8882294" y="1138254"/>
            <a:ext cx="1549463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4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4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097670" y="1143285"/>
            <a:ext cx="1424557" cy="437043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7094929" y="681620"/>
            <a:ext cx="151567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Tradition As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87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6383"/>
            <a:ext cx="6095238" cy="4571429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7289"/>
              </p:ext>
            </p:extLst>
          </p:nvPr>
        </p:nvGraphicFramePr>
        <p:xfrm>
          <a:off x="7545774" y="3635515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774" y="3635515"/>
                        <a:ext cx="430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22035" y="2723805"/>
            <a:ext cx="4738220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hort</a:t>
            </a: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velopment Length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>
            <a:off x="4720852" y="2685359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803187" y="1971870"/>
            <a:ext cx="35362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err="1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84860" y="1270091"/>
            <a:ext cx="151900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</a:p>
        </p:txBody>
      </p:sp>
      <p:cxnSp>
        <p:nvCxnSpPr>
          <p:cNvPr id="10" name="直線接點 9"/>
          <p:cNvCxnSpPr/>
          <p:nvPr/>
        </p:nvCxnSpPr>
        <p:spPr>
          <a:xfrm>
            <a:off x="47208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5178052" y="2216974"/>
            <a:ext cx="0" cy="93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545774" y="4375685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5" name="直線接點 24"/>
          <p:cNvCxnSpPr/>
          <p:nvPr/>
        </p:nvCxnSpPr>
        <p:spPr>
          <a:xfrm>
            <a:off x="7320775" y="3724897"/>
            <a:ext cx="0" cy="1126602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980191" y="1741038"/>
            <a:ext cx="1881284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Consider </a:t>
            </a:r>
            <a:r>
              <a:rPr lang="en-US" altLang="zh-TW" sz="2000" dirty="0" err="1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5442" y="518"/>
            <a:ext cx="2430558" cy="1822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585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5"/>
            <a:ext cx="6095238" cy="4571429"/>
          </a:xfrm>
          <a:prstGeom prst="rect">
            <a:avLst/>
          </a:prstGeom>
        </p:spPr>
      </p:pic>
      <p:sp>
        <p:nvSpPr>
          <p:cNvPr id="18" name="文字版面配置區 17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ment </a:t>
            </a:r>
            <a:r>
              <a:rPr lang="en-US" altLang="zh-TW" dirty="0" smtClean="0">
                <a:solidFill>
                  <a:schemeClr val="accent1"/>
                </a:solidFill>
              </a:rPr>
              <a:t>Decay</a:t>
            </a:r>
            <a:endParaRPr lang="en-US" altLang="zh-TW" dirty="0">
              <a:solidFill>
                <a:schemeClr val="accent1"/>
              </a:solidFill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cxnSp>
        <p:nvCxnSpPr>
          <p:cNvPr id="15" name="直線單箭頭接點 14"/>
          <p:cNvCxnSpPr/>
          <p:nvPr/>
        </p:nvCxnSpPr>
        <p:spPr>
          <a:xfrm flipH="1">
            <a:off x="5106904" y="2448160"/>
            <a:ext cx="301025" cy="7735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795942" y="1731755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emand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5"/>
            <a:ext cx="6096000" cy="4572001"/>
          </a:xfrm>
          <a:prstGeom prst="rect">
            <a:avLst/>
          </a:prstGeom>
        </p:spPr>
      </p:pic>
      <p:cxnSp>
        <p:nvCxnSpPr>
          <p:cNvPr id="14" name="直線單箭頭接點 13"/>
          <p:cNvCxnSpPr/>
          <p:nvPr/>
        </p:nvCxnSpPr>
        <p:spPr>
          <a:xfrm flipH="1">
            <a:off x="10687485" y="3031940"/>
            <a:ext cx="467834" cy="6239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891180" y="1679161"/>
            <a:ext cx="2501647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</a:t>
            </a: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oment Demand </a:t>
            </a: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6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sp>
        <p:nvSpPr>
          <p:cNvPr id="4" name="文字方塊 3"/>
          <p:cNvSpPr txBox="1"/>
          <p:nvPr/>
        </p:nvSpPr>
        <p:spPr>
          <a:xfrm>
            <a:off x="2358919" y="437814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394185" y="1995293"/>
            <a:ext cx="1672894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ateral Loa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9" name="直線接點 8"/>
          <p:cNvCxnSpPr/>
          <p:nvPr/>
        </p:nvCxnSpPr>
        <p:spPr>
          <a:xfrm flipV="1">
            <a:off x="3212999" y="2708644"/>
            <a:ext cx="0" cy="1440712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253358" y="2956036"/>
            <a:ext cx="4268156" cy="829522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4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Diagram</a:t>
            </a:r>
            <a:endParaRPr lang="zh-TW" altLang="en-US" sz="4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6774873" cy="2129462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728538"/>
            <a:ext cx="6774873" cy="2129462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6334666" y="1755017"/>
            <a:ext cx="5008501" cy="3752000"/>
            <a:chOff x="3591749" y="1553000"/>
            <a:chExt cx="5008501" cy="3752000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6" name="直線接點 15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11074243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8099749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47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sp>
        <p:nvSpPr>
          <p:cNvPr id="3" name="文字方塊 2"/>
          <p:cNvSpPr txBox="1"/>
          <p:nvPr/>
        </p:nvSpPr>
        <p:spPr>
          <a:xfrm>
            <a:off x="6831283" y="2723212"/>
            <a:ext cx="2718052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ment </a:t>
            </a:r>
            <a:r>
              <a:rPr lang="en-US" altLang="zh-TW" sz="32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cay</a:t>
            </a:r>
            <a:endParaRPr lang="zh-TW" altLang="en-US" sz="32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𝑎𝑡𝑒𝑟𝑎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𝐺𝑟𝑎𝑣𝑖𝑡𝑦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 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𝐿𝑜𝑎𝑑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𝑆𝑚𝑎𝑙𝑙</m:t>
                      </m:r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770" y="3639900"/>
                <a:ext cx="3203890" cy="1009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7548770" y="4875567"/>
            <a:ext cx="179632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Beam Length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7320775" y="3794177"/>
            <a:ext cx="0" cy="1575821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群組 13">
            <a:extLst>
              <a:ext uri="{FF2B5EF4-FFF2-40B4-BE49-F238E27FC236}">
                <a16:creationId xmlns:a16="http://schemas.microsoft.com/office/drawing/2014/main" id="{EF23B1FF-593A-4FA7-951C-CC5D6B62FF9D}"/>
              </a:ext>
            </a:extLst>
          </p:cNvPr>
          <p:cNvGrpSpPr/>
          <p:nvPr/>
        </p:nvGrpSpPr>
        <p:grpSpPr>
          <a:xfrm>
            <a:off x="433579" y="1755017"/>
            <a:ext cx="5008501" cy="3752000"/>
            <a:chOff x="3591749" y="1553000"/>
            <a:chExt cx="5008501" cy="3752000"/>
          </a:xfrm>
        </p:grpSpPr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2AD0C86-861B-42CD-BBBB-E23F8440EA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1749" y="1553000"/>
              <a:ext cx="5008501" cy="3752000"/>
            </a:xfrm>
            <a:prstGeom prst="rect">
              <a:avLst/>
            </a:prstGeom>
          </p:spPr>
        </p:pic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1C2E63FB-0844-40E9-AAD5-C248501A576F}"/>
                </a:ext>
              </a:extLst>
            </p:cNvPr>
            <p:cNvCxnSpPr/>
            <p:nvPr/>
          </p:nvCxnSpPr>
          <p:spPr>
            <a:xfrm>
              <a:off x="427534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>
              <a:extLst>
                <a:ext uri="{FF2B5EF4-FFF2-40B4-BE49-F238E27FC236}">
                  <a16:creationId xmlns:a16="http://schemas.microsoft.com/office/drawing/2014/main" id="{70F9B75C-9A97-4F11-9DAA-DEE34A069BBD}"/>
                </a:ext>
              </a:extLst>
            </p:cNvPr>
            <p:cNvCxnSpPr>
              <a:cxnSpLocks/>
            </p:cNvCxnSpPr>
            <p:nvPr/>
          </p:nvCxnSpPr>
          <p:spPr>
            <a:xfrm>
              <a:off x="4210967" y="2482543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57911BBE-855B-4A04-A52A-1942E4D69C40}"/>
                </a:ext>
              </a:extLst>
            </p:cNvPr>
            <p:cNvCxnSpPr/>
            <p:nvPr/>
          </p:nvCxnSpPr>
          <p:spPr>
            <a:xfrm>
              <a:off x="8078559" y="3410960"/>
              <a:ext cx="0" cy="477548"/>
            </a:xfrm>
            <a:prstGeom prst="line">
              <a:avLst/>
            </a:prstGeom>
            <a:ln w="762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DE455CDC-2B33-4EB0-A0CB-F570D49E16F0}"/>
                </a:ext>
              </a:extLst>
            </p:cNvPr>
            <p:cNvCxnSpPr>
              <a:cxnSpLocks/>
            </p:cNvCxnSpPr>
            <p:nvPr/>
          </p:nvCxnSpPr>
          <p:spPr>
            <a:xfrm>
              <a:off x="8146473" y="2491508"/>
              <a:ext cx="0" cy="13970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676103BA-F3A5-4EA5-B39D-6A2DA423807B}"/>
              </a:ext>
            </a:extLst>
          </p:cNvPr>
          <p:cNvSpPr txBox="1"/>
          <p:nvPr/>
        </p:nvSpPr>
        <p:spPr>
          <a:xfrm>
            <a:off x="5173156" y="2701807"/>
            <a:ext cx="948337" cy="978729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ateral</a:t>
            </a:r>
          </a:p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orce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4B6CAC10-C0A4-41E4-AB40-D16F158B49FB}"/>
              </a:ext>
            </a:extLst>
          </p:cNvPr>
          <p:cNvSpPr txBox="1"/>
          <p:nvPr/>
        </p:nvSpPr>
        <p:spPr>
          <a:xfrm>
            <a:off x="2198662" y="4092831"/>
            <a:ext cx="170816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Gravity Load</a:t>
            </a:r>
            <a:endParaRPr lang="zh-TW" altLang="en-US" sz="24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2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178802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75185" y="1537573"/>
            <a:ext cx="5968529" cy="3488274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11</a:t>
            </a:r>
            <a:r>
              <a:rPr lang="zh-TW" altLang="en-US" dirty="0"/>
              <a:t> </a:t>
            </a:r>
            <a:r>
              <a:rPr lang="en-US" altLang="zh-TW" dirty="0"/>
              <a:t>Model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079" y="1781577"/>
            <a:ext cx="4227882" cy="143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079" y="3450133"/>
            <a:ext cx="4227882" cy="1439533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127" y="5130298"/>
            <a:ext cx="10087745" cy="14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55930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5593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982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880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880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777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FEBC6803-444F-478C-A03C-8AD6667285CB}"/>
              </a:ext>
            </a:extLst>
          </p:cNvPr>
          <p:cNvCxnSpPr/>
          <p:nvPr/>
        </p:nvCxnSpPr>
        <p:spPr>
          <a:xfrm>
            <a:off x="8148021" y="5563789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522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20DFF66C-A9D6-47DE-91BE-8FB44B9F3A00}"/>
              </a:ext>
            </a:extLst>
          </p:cNvPr>
          <p:cNvCxnSpPr/>
          <p:nvPr/>
        </p:nvCxnSpPr>
        <p:spPr>
          <a:xfrm>
            <a:off x="5884433" y="3691667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FCB793AD-9480-4876-989D-3BB3E01B9EE4}"/>
              </a:ext>
            </a:extLst>
          </p:cNvPr>
          <p:cNvCxnSpPr/>
          <p:nvPr/>
        </p:nvCxnSpPr>
        <p:spPr>
          <a:xfrm>
            <a:off x="5884433" y="5565290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47611AFF-0732-A14D-A64D-3D060CE15BDE}"/>
              </a:ext>
            </a:extLst>
          </p:cNvPr>
          <p:cNvSpPr txBox="1"/>
          <p:nvPr/>
        </p:nvSpPr>
        <p:spPr>
          <a:xfrm>
            <a:off x="6472238" y="925551"/>
            <a:ext cx="861774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放公式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085ACE28-AEDC-1C4A-B73D-9A85C2F3E9DC}"/>
              </a:ext>
            </a:extLst>
          </p:cNvPr>
          <p:cNvSpPr txBox="1"/>
          <p:nvPr/>
        </p:nvSpPr>
        <p:spPr>
          <a:xfrm>
            <a:off x="1920124" y="2831955"/>
            <a:ext cx="1374735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需要更好懂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44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12800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11361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1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11361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15258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0.4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085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646"/>
            <a:ext cx="83612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6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64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543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8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整體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5.3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6AA1B0B-D45D-4195-A840-EA51BADF819B}"/>
              </a:ext>
            </a:extLst>
          </p:cNvPr>
          <p:cNvCxnSpPr/>
          <p:nvPr/>
        </p:nvCxnSpPr>
        <p:spPr>
          <a:xfrm flipV="1">
            <a:off x="9455971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744B853-CB4A-43F4-BFFA-DB06AB595723}"/>
              </a:ext>
            </a:extLst>
          </p:cNvPr>
          <p:cNvCxnSpPr/>
          <p:nvPr/>
        </p:nvCxnSpPr>
        <p:spPr>
          <a:xfrm flipV="1">
            <a:off x="9436248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29D11C2F-CC24-4BC4-871C-39A8B85BC69C}"/>
              </a:ext>
            </a:extLst>
          </p:cNvPr>
          <p:cNvCxnSpPr/>
          <p:nvPr/>
        </p:nvCxnSpPr>
        <p:spPr>
          <a:xfrm flipV="1">
            <a:off x="5090160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6D58E44A-CFB8-4DF4-B850-439223355DE0}"/>
              </a:ext>
            </a:extLst>
          </p:cNvPr>
          <p:cNvCxnSpPr/>
          <p:nvPr/>
        </p:nvCxnSpPr>
        <p:spPr>
          <a:xfrm flipV="1">
            <a:off x="5070437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5AA2A3E9-DAC8-410D-8543-5EFB8F6977F5}"/>
              </a:ext>
            </a:extLst>
          </p:cNvPr>
          <p:cNvCxnSpPr/>
          <p:nvPr/>
        </p:nvCxnSpPr>
        <p:spPr>
          <a:xfrm flipV="1">
            <a:off x="7211209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831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00748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29930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5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29930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03206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6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TW" altLang="en-US" dirty="0"/>
              <a:t>上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84574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4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2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3156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1717"/>
            <a:ext cx="84093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3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1717"/>
            <a:ext cx="74635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4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4561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D2D3FF57-A4B7-4A1D-8F64-E53D72C690B5}"/>
              </a:ext>
            </a:extLst>
          </p:cNvPr>
          <p:cNvCxnSpPr/>
          <p:nvPr/>
        </p:nvCxnSpPr>
        <p:spPr>
          <a:xfrm>
            <a:off x="5884433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0B59C8B8-30EF-426F-9E0A-B55D4B781D3D}"/>
              </a:ext>
            </a:extLst>
          </p:cNvPr>
          <p:cNvCxnSpPr/>
          <p:nvPr/>
        </p:nvCxnSpPr>
        <p:spPr>
          <a:xfrm>
            <a:off x="8148021" y="4582758"/>
            <a:ext cx="5486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70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362435" y="5322013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3BF635F3-7CF9-4374-A156-4BA13C055EDA}"/>
              </a:ext>
            </a:extLst>
          </p:cNvPr>
          <p:cNvSpPr txBox="1"/>
          <p:nvPr/>
        </p:nvSpPr>
        <p:spPr>
          <a:xfrm>
            <a:off x="4814182" y="5320574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0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193AF87-4F33-4E59-8DB3-5A968C97A4BE}"/>
              </a:ext>
            </a:extLst>
          </p:cNvPr>
          <p:cNvSpPr txBox="1"/>
          <p:nvPr/>
        </p:nvSpPr>
        <p:spPr>
          <a:xfrm>
            <a:off x="6926881" y="5320574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9.4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50950BC3-593A-456F-A46A-327293FA39FA}"/>
              </a:ext>
            </a:extLst>
          </p:cNvPr>
          <p:cNvSpPr txBox="1"/>
          <p:nvPr/>
        </p:nvSpPr>
        <p:spPr>
          <a:xfrm>
            <a:off x="9159552" y="5324471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5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/>
              <a:t>下層筋優化結果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 dirty="0"/>
          </a:p>
        </p:txBody>
      </p:sp>
      <p:sp>
        <p:nvSpPr>
          <p:cNvPr id="4" name="文字方塊 3"/>
          <p:cNvSpPr txBox="1"/>
          <p:nvPr/>
        </p:nvSpPr>
        <p:spPr>
          <a:xfrm>
            <a:off x="4914370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6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049511" y="2509033"/>
            <a:ext cx="50430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9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227680" y="2509033"/>
            <a:ext cx="61330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12m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D0EC93E1-A45E-4726-9173-DA31C1E38963}"/>
              </a:ext>
            </a:extLst>
          </p:cNvPr>
          <p:cNvSpPr txBox="1"/>
          <p:nvPr/>
        </p:nvSpPr>
        <p:spPr>
          <a:xfrm>
            <a:off x="2368049" y="4377258"/>
            <a:ext cx="2003112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ddle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BD49D4-74AD-42B7-B342-27FAE5FB0A84}"/>
              </a:ext>
            </a:extLst>
          </p:cNvPr>
          <p:cNvSpPr txBox="1"/>
          <p:nvPr/>
        </p:nvSpPr>
        <p:spPr>
          <a:xfrm>
            <a:off x="4819796" y="437581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1.9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890D131-86F0-49AF-AA33-CE50FD40E300}"/>
              </a:ext>
            </a:extLst>
          </p:cNvPr>
          <p:cNvSpPr txBox="1"/>
          <p:nvPr/>
        </p:nvSpPr>
        <p:spPr>
          <a:xfrm>
            <a:off x="6932495" y="4375819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3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94E4259-54FE-441C-9C25-A122B326BEA1}"/>
              </a:ext>
            </a:extLst>
          </p:cNvPr>
          <p:cNvSpPr txBox="1"/>
          <p:nvPr/>
        </p:nvSpPr>
        <p:spPr>
          <a:xfrm>
            <a:off x="9165166" y="4379716"/>
            <a:ext cx="7415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7.2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A72613EE-1DE1-4C07-AFE6-BAEF9FE1DD9A}"/>
              </a:ext>
            </a:extLst>
          </p:cNvPr>
          <p:cNvSpPr txBox="1"/>
          <p:nvPr/>
        </p:nvSpPr>
        <p:spPr>
          <a:xfrm>
            <a:off x="2362435" y="3448418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7C134E-6B49-450D-AAD6-8A4508F5A308}"/>
              </a:ext>
            </a:extLst>
          </p:cNvPr>
          <p:cNvSpPr txBox="1"/>
          <p:nvPr/>
        </p:nvSpPr>
        <p:spPr>
          <a:xfrm>
            <a:off x="4814182" y="3446979"/>
            <a:ext cx="70468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6.1%</a:t>
            </a:r>
            <a:endParaRPr lang="zh-TW" altLang="en-US" sz="2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A6E6E20-3B6E-4CB1-92C5-8803F0D07881}"/>
              </a:ext>
            </a:extLst>
          </p:cNvPr>
          <p:cNvSpPr txBox="1"/>
          <p:nvPr/>
        </p:nvSpPr>
        <p:spPr>
          <a:xfrm>
            <a:off x="6926881" y="3446979"/>
            <a:ext cx="744756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89.0%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2C549C74-BD8B-4A4E-A2DB-12CE4B11069B}"/>
              </a:ext>
            </a:extLst>
          </p:cNvPr>
          <p:cNvSpPr txBox="1"/>
          <p:nvPr/>
        </p:nvSpPr>
        <p:spPr>
          <a:xfrm>
            <a:off x="9159552" y="3450876"/>
            <a:ext cx="7495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6%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75B8C689-2C27-45DE-8D4B-30A5CCB3E843}"/>
              </a:ext>
            </a:extLst>
          </p:cNvPr>
          <p:cNvCxnSpPr/>
          <p:nvPr/>
        </p:nvCxnSpPr>
        <p:spPr>
          <a:xfrm flipV="1">
            <a:off x="7196865" y="4871689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33C98247-F91E-4BD8-A1B9-6E40D87F6628}"/>
              </a:ext>
            </a:extLst>
          </p:cNvPr>
          <p:cNvCxnSpPr/>
          <p:nvPr/>
        </p:nvCxnSpPr>
        <p:spPr>
          <a:xfrm flipV="1">
            <a:off x="7177142" y="3935628"/>
            <a:ext cx="0" cy="4435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389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44C61A08-FCDB-4213-B409-451BFB42379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Why?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31756"/>
            <a:ext cx="6095238" cy="457142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731756"/>
            <a:ext cx="6095238" cy="457142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177669" y="1709140"/>
            <a:ext cx="1728999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High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322400" y="1731756"/>
            <a:ext cx="1642437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C368F04-8D51-41AC-9018-FD57E36DF05A}"/>
              </a:ext>
            </a:extLst>
          </p:cNvPr>
          <p:cNvSpPr txBox="1"/>
          <p:nvPr/>
        </p:nvSpPr>
        <p:spPr>
          <a:xfrm>
            <a:off x="1754379" y="4393790"/>
            <a:ext cx="2652329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maller Gravity 89%</a:t>
            </a:r>
            <a:endParaRPr lang="zh-TW" altLang="en-US" sz="2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B8C5803-08DB-480A-AA5E-BDEDFDE10937}"/>
              </a:ext>
            </a:extLst>
          </p:cNvPr>
          <p:cNvSpPr txBox="1"/>
          <p:nvPr/>
        </p:nvSpPr>
        <p:spPr>
          <a:xfrm>
            <a:off x="7957019" y="4393789"/>
            <a:ext cx="2544927" cy="535531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Bigger Gravity 99%</a:t>
            </a:r>
            <a:endParaRPr lang="zh-TW" altLang="en-US" sz="24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BBE24F0-7B3B-6C40-89D5-760C0BD99A0C}"/>
              </a:ext>
            </a:extLst>
          </p:cNvPr>
          <p:cNvSpPr txBox="1"/>
          <p:nvPr/>
        </p:nvSpPr>
        <p:spPr>
          <a:xfrm>
            <a:off x="4191837" y="1067770"/>
            <a:ext cx="1374735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需要更好懂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38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圖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6415" y="4814282"/>
            <a:ext cx="4829138" cy="4957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8683204" y="4681573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5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ore Multi-Cu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sp>
        <p:nvSpPr>
          <p:cNvPr id="12" name="文字方塊 11"/>
          <p:cNvSpPr txBox="1"/>
          <p:nvPr/>
        </p:nvSpPr>
        <p:spPr>
          <a:xfrm>
            <a:off x="8687553" y="1868645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2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687553" y="2814398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3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683205" y="3739354"/>
            <a:ext cx="300723" cy="64389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4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3" name="圖片 22">
            <a:extLst>
              <a:ext uri="{FF2B5EF4-FFF2-40B4-BE49-F238E27FC236}">
                <a16:creationId xmlns:a16="http://schemas.microsoft.com/office/drawing/2014/main" id="{04061BCA-2803-4D6F-9569-CB44B0447B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26415" y="1970462"/>
            <a:ext cx="4825763" cy="527400"/>
          </a:xfrm>
          <a:prstGeom prst="rect">
            <a:avLst/>
          </a:prstGeom>
        </p:spPr>
      </p:pic>
      <p:pic>
        <p:nvPicPr>
          <p:cNvPr id="24" name="圖片 23">
            <a:extLst>
              <a:ext uri="{FF2B5EF4-FFF2-40B4-BE49-F238E27FC236}">
                <a16:creationId xmlns:a16="http://schemas.microsoft.com/office/drawing/2014/main" id="{2F1C7A2D-0EF2-4F4C-9AC8-514F9FD033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6415" y="2908614"/>
            <a:ext cx="4825763" cy="527400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32745C8C-106E-41B6-91E4-B9CE7C6FC7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7881" y="3842117"/>
            <a:ext cx="4825763" cy="527400"/>
          </a:xfrm>
          <a:prstGeom prst="rect">
            <a:avLst/>
          </a:prstGeom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CB0236F7-8FAF-41B1-81A7-5D59B1694F73}"/>
              </a:ext>
            </a:extLst>
          </p:cNvPr>
          <p:cNvSpPr txBox="1"/>
          <p:nvPr/>
        </p:nvSpPr>
        <p:spPr>
          <a:xfrm>
            <a:off x="8670941" y="5611796"/>
            <a:ext cx="1727396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Unlimited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63C030CC-7848-4B1D-BC02-D6370FA010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9367" y="5716107"/>
            <a:ext cx="4825763" cy="527400"/>
          </a:xfrm>
          <a:prstGeom prst="rect">
            <a:avLst/>
          </a:prstGeom>
        </p:spPr>
      </p:pic>
      <p:sp>
        <p:nvSpPr>
          <p:cNvPr id="16" name="文字方塊 15">
            <a:extLst>
              <a:ext uri="{FF2B5EF4-FFF2-40B4-BE49-F238E27FC236}">
                <a16:creationId xmlns:a16="http://schemas.microsoft.com/office/drawing/2014/main" id="{8C8F0CA6-34AA-984A-BBE7-BAE11AA53214}"/>
              </a:ext>
            </a:extLst>
          </p:cNvPr>
          <p:cNvSpPr txBox="1"/>
          <p:nvPr/>
        </p:nvSpPr>
        <p:spPr>
          <a:xfrm>
            <a:off x="6472238" y="925551"/>
            <a:ext cx="861774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放公式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60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499" y="1"/>
            <a:ext cx="4422971" cy="6858000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3176685" y="5455921"/>
            <a:ext cx="1557875" cy="14020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>
            <a:off x="1767840" y="5862320"/>
            <a:ext cx="1046480" cy="9956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120640" y="386080"/>
            <a:ext cx="158103" cy="50698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3978584" y="6075632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3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1641772" y="6156961"/>
            <a:ext cx="75597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20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58592" y="2326640"/>
            <a:ext cx="105573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4F B3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7463361" y="1948741"/>
            <a:ext cx="1584729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0.0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7626867" y="3384790"/>
            <a:ext cx="1502976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101.3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8.5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5652123" y="979019"/>
            <a:ext cx="1887696" cy="562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</p:spTree>
    <p:extLst>
      <p:ext uri="{BB962C8B-B14F-4D97-AF65-F5344CB8AC3E}">
        <p14:creationId xmlns:p14="http://schemas.microsoft.com/office/powerpoint/2010/main" val="255052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台北住宅案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14F5D72-4B41-466B-B2EE-475566E4E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138" y="2728585"/>
            <a:ext cx="4923450" cy="35746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1C47507-996F-4AC9-B443-94462EBF8B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38" y="2001093"/>
            <a:ext cx="4923450" cy="527400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3540642" y="4391247"/>
            <a:ext cx="4476307" cy="1246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圖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718857"/>
            <a:ext cx="6096000" cy="2695575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1B78273C-9A05-CB4B-A212-45F5F7185301}"/>
              </a:ext>
            </a:extLst>
          </p:cNvPr>
          <p:cNvSpPr txBox="1"/>
          <p:nvPr/>
        </p:nvSpPr>
        <p:spPr>
          <a:xfrm>
            <a:off x="6472238" y="925551"/>
            <a:ext cx="1118255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說明梁長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90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553876"/>
            <a:ext cx="6191284" cy="5623404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131061" y="3585870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P RESULT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9131061" y="2149821"/>
            <a:ext cx="2723181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OVERALL RESULT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131061" y="5024798"/>
            <a:ext cx="192777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BOT RESULT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529840" y="3027680"/>
            <a:ext cx="3464560" cy="30480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3360" y="4215813"/>
            <a:ext cx="1534160" cy="19614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234082" y="4915828"/>
            <a:ext cx="746358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77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09440" y="4270962"/>
            <a:ext cx="88421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153m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6252244" y="1442702"/>
            <a:ext cx="0" cy="136144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344230" y="1783746"/>
            <a:ext cx="864980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9F B1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7638089" y="1948741"/>
            <a:ext cx="1410001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3.4%</a:t>
            </a:r>
            <a:endParaRPr lang="zh-TW" altLang="en-US" sz="4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7727856" y="3384790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2.3%</a:t>
            </a:r>
            <a:endParaRPr lang="zh-TW" altLang="en-US" sz="4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7727856" y="4818557"/>
            <a:ext cx="1401987" cy="76251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4000" dirty="0">
                <a:solidFill>
                  <a:schemeClr val="accent3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94.7%</a:t>
            </a:r>
            <a:endParaRPr lang="zh-TW" altLang="en-US" sz="4000" dirty="0">
              <a:solidFill>
                <a:schemeClr val="accent3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944515" y="5601393"/>
            <a:ext cx="2246769" cy="60939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</p:spTree>
    <p:extLst>
      <p:ext uri="{BB962C8B-B14F-4D97-AF65-F5344CB8AC3E}">
        <p14:creationId xmlns:p14="http://schemas.microsoft.com/office/powerpoint/2010/main" val="305246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13896"/>
              </p:ext>
            </p:extLst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21165"/>
              </p:ext>
            </p:extLst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54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718857"/>
            <a:ext cx="6096000" cy="2695575"/>
          </a:xfrm>
          <a:prstGeom prst="rect">
            <a:avLst/>
          </a:prstGeom>
        </p:spPr>
      </p:pic>
      <p:sp>
        <p:nvSpPr>
          <p:cNvPr id="7" name="文字版面配置區 6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zh-TW" alt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高雄物流中心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46654868-360A-4B3E-A141-9C033BBA1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2960716"/>
            <a:ext cx="4800507" cy="33462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0FA0811C-5F27-43E1-B2D7-AE21F6A5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788" y="2001094"/>
            <a:ext cx="4800507" cy="486200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3476847" y="5103628"/>
            <a:ext cx="6166883" cy="14885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V="1">
            <a:off x="3476847" y="5103628"/>
            <a:ext cx="7948391" cy="5847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125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58" y="2845065"/>
                <a:ext cx="6019084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1090246" y="2083337"/>
            <a:ext cx="348268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Reduced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96793" y="4164586"/>
            <a:ext cx="1869294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Girder Used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 rot="16200000" flipH="1">
            <a:off x="4139767" y="4149006"/>
            <a:ext cx="481010" cy="263769"/>
          </a:xfrm>
          <a:prstGeom prst="bent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V="1">
            <a:off x="5521569" y="2134819"/>
            <a:ext cx="0" cy="1019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5149808" y="1506349"/>
            <a:ext cx="3170035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 Percent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0" name="肘形接點 19"/>
          <p:cNvCxnSpPr/>
          <p:nvPr/>
        </p:nvCxnSpPr>
        <p:spPr>
          <a:xfrm>
            <a:off x="6734907" y="3957204"/>
            <a:ext cx="1441939" cy="1128383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502162" y="4804869"/>
            <a:ext cx="2072042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730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2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071597" y="2991359"/>
                <a:ext cx="8048806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597" y="2991359"/>
                <a:ext cx="8048806" cy="11854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072730" y="4486208"/>
                <a:ext cx="7850034" cy="1185453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8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730" y="4486208"/>
                <a:ext cx="7850034" cy="1185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1866136" y="1750920"/>
            <a:ext cx="2770950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</a:t>
            </a:r>
          </a:p>
          <a:p>
            <a:pPr algn="r"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truction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肘形接點 12"/>
          <p:cNvCxnSpPr/>
          <p:nvPr/>
        </p:nvCxnSpPr>
        <p:spPr>
          <a:xfrm>
            <a:off x="3763107" y="5659127"/>
            <a:ext cx="791312" cy="643860"/>
          </a:xfrm>
          <a:prstGeom prst="bentConnector3">
            <a:avLst>
              <a:gd name="adj1" fmla="val 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4932158" y="5920711"/>
            <a:ext cx="2273956" cy="56143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ase Wage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227231" y="1787548"/>
            <a:ext cx="2072042" cy="1078500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d</a:t>
            </a:r>
          </a:p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</a:rPr>
              <a:t>Material Cost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接點 23"/>
          <p:cNvCxnSpPr/>
          <p:nvPr/>
        </p:nvCxnSpPr>
        <p:spPr>
          <a:xfrm>
            <a:off x="4932158" y="1750920"/>
            <a:ext cx="0" cy="40826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>
            <a:off x="4932158" y="1750920"/>
            <a:ext cx="518824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H="1">
            <a:off x="1679944" y="1750920"/>
            <a:ext cx="3252217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974BBE7F-D800-554B-BCDA-B7FFA5DAB48A}"/>
              </a:ext>
            </a:extLst>
          </p:cNvPr>
          <p:cNvSpPr txBox="1"/>
          <p:nvPr/>
        </p:nvSpPr>
        <p:spPr>
          <a:xfrm>
            <a:off x="6472238" y="925551"/>
            <a:ext cx="1118255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大於小於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950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Cost Analysis</a:t>
            </a:r>
            <a:endParaRPr lang="fr-FR" altLang="zh-TW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3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364098" y="2778369"/>
                <a:ext cx="6906571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1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18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2778369"/>
                <a:ext cx="6906571" cy="102944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364098" y="4073769"/>
                <a:ext cx="6736652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4073769"/>
                <a:ext cx="6736652" cy="10294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364098" y="1637079"/>
                <a:ext cx="6918754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                          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2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33.6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1637079"/>
                <a:ext cx="6918754" cy="10294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364098" y="5259222"/>
                <a:ext cx="6674135" cy="1029449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00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0.15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60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r>
                        <a:rPr lang="en-US" altLang="zh-TW" sz="24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5%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∗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$28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𝑘𝑔</m:t>
                          </m:r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−$54/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098" y="5259222"/>
                <a:ext cx="6674135" cy="10294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02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4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95256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5</a:t>
            </a:fld>
            <a:endParaRPr lang="fr-FR"/>
          </a:p>
        </p:txBody>
      </p:sp>
      <p:pic>
        <p:nvPicPr>
          <p:cNvPr id="6" name="圖片 5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77403" y="818864"/>
            <a:ext cx="5400040" cy="2293620"/>
          </a:xfrm>
          <a:prstGeom prst="rect">
            <a:avLst/>
          </a:prstGeom>
        </p:spPr>
      </p:pic>
      <p:sp>
        <p:nvSpPr>
          <p:cNvPr id="7" name="橢圓 6"/>
          <p:cNvSpPr/>
          <p:nvPr/>
        </p:nvSpPr>
        <p:spPr>
          <a:xfrm>
            <a:off x="7798156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0481348" y="1711852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7465247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0796782" y="2136303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1430326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7095787" y="1934089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8578871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9912338" y="170740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8321324" y="2126639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0104888" y="2136303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816946"/>
            <a:ext cx="5400040" cy="2293620"/>
          </a:xfrm>
          <a:prstGeom prst="rect">
            <a:avLst/>
          </a:prstGeom>
        </p:spPr>
      </p:pic>
      <p:sp>
        <p:nvSpPr>
          <p:cNvPr id="19" name="橢圓 18"/>
          <p:cNvSpPr/>
          <p:nvPr/>
        </p:nvSpPr>
        <p:spPr>
          <a:xfrm>
            <a:off x="5409785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1075246" y="193217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7302536" y="550560"/>
            <a:ext cx="137633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000" dirty="0" err="1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d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7894431" y="1063256"/>
            <a:ext cx="0" cy="49973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29C9D4DC-DD05-3C4A-8670-52E9DD2CDD02}"/>
              </a:ext>
            </a:extLst>
          </p:cNvPr>
          <p:cNvSpPr txBox="1"/>
          <p:nvPr/>
        </p:nvSpPr>
        <p:spPr>
          <a:xfrm>
            <a:off x="5159148" y="3868544"/>
            <a:ext cx="605294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放圖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60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6</a:t>
            </a:fld>
            <a:endParaRPr lang="fr-FR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0752" y="1526063"/>
            <a:ext cx="6095238" cy="4571429"/>
          </a:xfrm>
          <a:prstGeom prst="rect">
            <a:avLst/>
          </a:prstGeom>
        </p:spPr>
      </p:pic>
      <p:pic>
        <p:nvPicPr>
          <p:cNvPr id="8" name="圖片 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460" y="3881040"/>
            <a:ext cx="5400040" cy="2293620"/>
          </a:xfrm>
          <a:prstGeom prst="rect">
            <a:avLst/>
          </a:prstGeom>
        </p:spPr>
      </p:pic>
      <p:sp>
        <p:nvSpPr>
          <p:cNvPr id="9" name="橢圓 8"/>
          <p:cNvSpPr/>
          <p:nvPr/>
        </p:nvSpPr>
        <p:spPr>
          <a:xfrm>
            <a:off x="1776213" y="477402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4459405" y="4774028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443304" y="5198479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774839" y="5198479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5408383" y="4996265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1073844" y="4996265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2556928" y="4769584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3890395" y="4769584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299381" y="5188815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4082945" y="5198479"/>
            <a:ext cx="192550" cy="19255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862" y="816946"/>
            <a:ext cx="5400040" cy="2293620"/>
          </a:xfrm>
          <a:prstGeom prst="rect">
            <a:avLst/>
          </a:prstGeom>
        </p:spPr>
      </p:pic>
      <p:sp>
        <p:nvSpPr>
          <p:cNvPr id="20" name="橢圓 19"/>
          <p:cNvSpPr/>
          <p:nvPr/>
        </p:nvSpPr>
        <p:spPr>
          <a:xfrm>
            <a:off x="5409785" y="193217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1075246" y="1932171"/>
            <a:ext cx="192550" cy="19255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7210113" y="1278939"/>
            <a:ext cx="38965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Incremental Dynamic Analysis</a:t>
            </a:r>
          </a:p>
        </p:txBody>
      </p:sp>
    </p:spTree>
    <p:extLst>
      <p:ext uri="{BB962C8B-B14F-4D97-AF65-F5344CB8AC3E}">
        <p14:creationId xmlns:p14="http://schemas.microsoft.com/office/powerpoint/2010/main" val="208051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2010" y="3440133"/>
            <a:ext cx="895238" cy="19142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9118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037874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347733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20912"/>
              </p:ext>
            </p:extLst>
          </p:nvPr>
        </p:nvGraphicFramePr>
        <p:xfrm>
          <a:off x="4221671" y="3421587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6" imgW="1612800" imgH="787320" progId="Equation.DSMT4">
                  <p:embed/>
                </p:oleObj>
              </mc:Choice>
              <mc:Fallback>
                <p:oleObj name="Equation" r:id="rId6" imgW="1612800" imgH="787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1671" y="3421587"/>
                        <a:ext cx="161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65746" y="2721935"/>
            <a:ext cx="1792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14" name="矩形 13"/>
          <p:cNvSpPr/>
          <p:nvPr/>
        </p:nvSpPr>
        <p:spPr>
          <a:xfrm>
            <a:off x="7549118" y="2726441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dal Pushover Analysis</a:t>
            </a:r>
          </a:p>
        </p:txBody>
      </p:sp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893C97C3-A73C-4CB3-84A6-CCE439A5CE3F}"/>
              </a:ext>
            </a:extLst>
          </p:cNvPr>
          <p:cNvCxnSpPr>
            <a:cxnSpLocks/>
          </p:cNvCxnSpPr>
          <p:nvPr/>
        </p:nvCxnSpPr>
        <p:spPr>
          <a:xfrm flipV="1">
            <a:off x="5604735" y="4114675"/>
            <a:ext cx="0" cy="4142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>
            <a:extLst>
              <a:ext uri="{FF2B5EF4-FFF2-40B4-BE49-F238E27FC236}">
                <a16:creationId xmlns:a16="http://schemas.microsoft.com/office/drawing/2014/main" id="{6997416E-D5F9-4730-B7DB-D24404E0DB3F}"/>
              </a:ext>
            </a:extLst>
          </p:cNvPr>
          <p:cNvSpPr txBox="1"/>
          <p:nvPr/>
        </p:nvSpPr>
        <p:spPr>
          <a:xfrm>
            <a:off x="5483472" y="4539307"/>
            <a:ext cx="1461297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ode Shap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10B65C-C600-4C5A-9301-4882E6B52FA9}"/>
              </a:ext>
            </a:extLst>
          </p:cNvPr>
          <p:cNvCxnSpPr/>
          <p:nvPr/>
        </p:nvCxnSpPr>
        <p:spPr>
          <a:xfrm flipV="1">
            <a:off x="5314106" y="4114675"/>
            <a:ext cx="0" cy="10489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1EDB3F8-275A-4BC6-9F95-CCAC05F92E85}"/>
              </a:ext>
            </a:extLst>
          </p:cNvPr>
          <p:cNvSpPr txBox="1"/>
          <p:nvPr/>
        </p:nvSpPr>
        <p:spPr>
          <a:xfrm>
            <a:off x="5174428" y="5310256"/>
            <a:ext cx="15911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Effective Mass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0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E145E6-760A-4B17-86A4-E545518E57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Inverted Triangle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5C3427B-CB41-4000-9D21-A2CEABB41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8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DD331BB-AE46-49D1-B0D8-0266D14A48B2}"/>
              </a:ext>
            </a:extLst>
          </p:cNvPr>
          <p:cNvSpPr txBox="1"/>
          <p:nvPr/>
        </p:nvSpPr>
        <p:spPr>
          <a:xfrm>
            <a:off x="4871946" y="1011265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F3DBEEC7-D29A-46B4-A81E-1296E287A0E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903" y="2138632"/>
            <a:ext cx="5470500" cy="4102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1A08FE6-A02F-4638-8727-4A97E383C86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49689" y="2138632"/>
            <a:ext cx="5470500" cy="4102000"/>
          </a:xfrm>
          <a:prstGeom prst="rect">
            <a:avLst/>
          </a:prstGeom>
        </p:spPr>
      </p:pic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FD9AE536-1C14-4D2F-B277-DAF03C064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2678"/>
              </p:ext>
            </p:extLst>
          </p:nvPr>
        </p:nvGraphicFramePr>
        <p:xfrm>
          <a:off x="8312448" y="36392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448" y="36392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C7188C06-0DBF-4BFB-821F-91DE7A728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7568"/>
              </p:ext>
            </p:extLst>
          </p:nvPr>
        </p:nvGraphicFramePr>
        <p:xfrm>
          <a:off x="7867948" y="2643486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48" y="2643486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93533B25-D5D2-43A4-8297-351A9ABF3A74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3D88E42D-0C5B-4267-AF57-F2F63DFC0BCD}"/>
              </a:ext>
            </a:extLst>
          </p:cNvPr>
          <p:cNvSpPr txBox="1"/>
          <p:nvPr/>
        </p:nvSpPr>
        <p:spPr>
          <a:xfrm>
            <a:off x="8493921" y="1569763"/>
            <a:ext cx="1523943" cy="50597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-2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DF37222E-E5DF-4C06-838A-BBB880F1D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856"/>
              </p:ext>
            </p:extLst>
          </p:nvPr>
        </p:nvGraphicFramePr>
        <p:xfrm>
          <a:off x="2545969" y="3880584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FD9AE536-1C14-4D2F-B277-DAF03C064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969" y="3880584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984AAAD-B28E-475F-BEF3-052B19673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18890"/>
              </p:ext>
            </p:extLst>
          </p:nvPr>
        </p:nvGraphicFramePr>
        <p:xfrm>
          <a:off x="2191544" y="2791590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C7188C06-0DBF-4BFB-821F-91DE7A728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544" y="2791590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325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圖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0"/>
            <a:ext cx="5964865" cy="31704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0"/>
            <a:ext cx="5859910" cy="3147463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41423"/>
            <a:ext cx="6073653" cy="3250087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5789" y="3441423"/>
            <a:ext cx="6062450" cy="3189412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9</a:t>
            </a:fld>
            <a:endParaRPr lang="fr-FR"/>
          </a:p>
        </p:txBody>
      </p:sp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2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7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5" y="1528826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056010B-E9C1-4710-8FFA-682E928118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97A1C46F-581D-4C4F-8583-90A028E30923}"/>
              </a:ext>
            </a:extLst>
          </p:cNvPr>
          <p:cNvSpPr txBox="1"/>
          <p:nvPr/>
        </p:nvSpPr>
        <p:spPr>
          <a:xfrm>
            <a:off x="7126514" y="2629436"/>
            <a:ext cx="4630332" cy="8402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fr-FR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DUCE REBAR</a:t>
            </a:r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2C9F625C-BC25-457B-9CC5-76549C155EE5}"/>
              </a:ext>
            </a:extLst>
          </p:cNvPr>
          <p:cNvSpPr>
            <a:spLocks/>
          </p:cNvSpPr>
          <p:nvPr/>
        </p:nvSpPr>
        <p:spPr bwMode="auto">
          <a:xfrm>
            <a:off x="7761542" y="4167925"/>
            <a:ext cx="408213" cy="407132"/>
          </a:xfrm>
          <a:custGeom>
            <a:avLst/>
            <a:gdLst>
              <a:gd name="T0" fmla="*/ 4912 w 4912"/>
              <a:gd name="T1" fmla="*/ 285 h 4899"/>
              <a:gd name="T2" fmla="*/ 4627 w 4912"/>
              <a:gd name="T3" fmla="*/ 0 h 4899"/>
              <a:gd name="T4" fmla="*/ 2456 w 4912"/>
              <a:gd name="T5" fmla="*/ 2165 h 4899"/>
              <a:gd name="T6" fmla="*/ 285 w 4912"/>
              <a:gd name="T7" fmla="*/ 0 h 4899"/>
              <a:gd name="T8" fmla="*/ 0 w 4912"/>
              <a:gd name="T9" fmla="*/ 285 h 4899"/>
              <a:gd name="T10" fmla="*/ 2171 w 4912"/>
              <a:gd name="T11" fmla="*/ 2450 h 4899"/>
              <a:gd name="T12" fmla="*/ 0 w 4912"/>
              <a:gd name="T13" fmla="*/ 4614 h 4899"/>
              <a:gd name="T14" fmla="*/ 285 w 4912"/>
              <a:gd name="T15" fmla="*/ 4899 h 4899"/>
              <a:gd name="T16" fmla="*/ 2456 w 4912"/>
              <a:gd name="T17" fmla="*/ 2734 h 4899"/>
              <a:gd name="T18" fmla="*/ 4627 w 4912"/>
              <a:gd name="T19" fmla="*/ 4899 h 4899"/>
              <a:gd name="T20" fmla="*/ 4912 w 4912"/>
              <a:gd name="T21" fmla="*/ 4614 h 4899"/>
              <a:gd name="T22" fmla="*/ 2741 w 4912"/>
              <a:gd name="T23" fmla="*/ 2450 h 4899"/>
              <a:gd name="T24" fmla="*/ 4912 w 4912"/>
              <a:gd name="T25" fmla="*/ 285 h 48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912" h="4899">
                <a:moveTo>
                  <a:pt x="4912" y="285"/>
                </a:moveTo>
                <a:lnTo>
                  <a:pt x="4627" y="0"/>
                </a:lnTo>
                <a:lnTo>
                  <a:pt x="2456" y="2165"/>
                </a:lnTo>
                <a:lnTo>
                  <a:pt x="285" y="0"/>
                </a:lnTo>
                <a:lnTo>
                  <a:pt x="0" y="285"/>
                </a:lnTo>
                <a:lnTo>
                  <a:pt x="2171" y="2450"/>
                </a:lnTo>
                <a:lnTo>
                  <a:pt x="0" y="4614"/>
                </a:lnTo>
                <a:lnTo>
                  <a:pt x="285" y="4899"/>
                </a:lnTo>
                <a:lnTo>
                  <a:pt x="2456" y="2734"/>
                </a:lnTo>
                <a:lnTo>
                  <a:pt x="4627" y="4899"/>
                </a:lnTo>
                <a:lnTo>
                  <a:pt x="4912" y="4614"/>
                </a:lnTo>
                <a:lnTo>
                  <a:pt x="2741" y="2450"/>
                </a:lnTo>
                <a:lnTo>
                  <a:pt x="4912" y="28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fr-FR" sz="1350" dirty="0"/>
          </a:p>
        </p:txBody>
      </p:sp>
      <p:sp>
        <p:nvSpPr>
          <p:cNvPr id="9" name="Checkmark">
            <a:extLst>
              <a:ext uri="{FF2B5EF4-FFF2-40B4-BE49-F238E27FC236}">
                <a16:creationId xmlns:a16="http://schemas.microsoft.com/office/drawing/2014/main" id="{7E63E106-D11D-47DC-A927-084DAA018CB3}"/>
              </a:ext>
            </a:extLst>
          </p:cNvPr>
          <p:cNvSpPr>
            <a:spLocks noChangeAspect="1"/>
          </p:cNvSpPr>
          <p:nvPr/>
        </p:nvSpPr>
        <p:spPr bwMode="auto">
          <a:xfrm>
            <a:off x="10508019" y="4167925"/>
            <a:ext cx="540506" cy="406800"/>
          </a:xfrm>
          <a:custGeom>
            <a:avLst/>
            <a:gdLst>
              <a:gd name="T0" fmla="*/ 480 w 518"/>
              <a:gd name="T1" fmla="*/ 0 h 390"/>
              <a:gd name="T2" fmla="*/ 166 w 518"/>
              <a:gd name="T3" fmla="*/ 315 h 390"/>
              <a:gd name="T4" fmla="*/ 38 w 518"/>
              <a:gd name="T5" fmla="*/ 187 h 390"/>
              <a:gd name="T6" fmla="*/ 0 w 518"/>
              <a:gd name="T7" fmla="*/ 226 h 390"/>
              <a:gd name="T8" fmla="*/ 166 w 518"/>
              <a:gd name="T9" fmla="*/ 390 h 390"/>
              <a:gd name="T10" fmla="*/ 518 w 518"/>
              <a:gd name="T11" fmla="*/ 38 h 390"/>
              <a:gd name="T12" fmla="*/ 480 w 518"/>
              <a:gd name="T13" fmla="*/ 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18" h="390">
                <a:moveTo>
                  <a:pt x="480" y="0"/>
                </a:moveTo>
                <a:lnTo>
                  <a:pt x="166" y="315"/>
                </a:lnTo>
                <a:lnTo>
                  <a:pt x="38" y="187"/>
                </a:lnTo>
                <a:lnTo>
                  <a:pt x="0" y="226"/>
                </a:lnTo>
                <a:lnTo>
                  <a:pt x="166" y="390"/>
                </a:lnTo>
                <a:lnTo>
                  <a:pt x="518" y="38"/>
                </a:lnTo>
                <a:lnTo>
                  <a:pt x="48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75"/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76922195-04CF-4FDD-878E-69FFDC27A4D8}"/>
              </a:ext>
            </a:extLst>
          </p:cNvPr>
          <p:cNvSpPr txBox="1"/>
          <p:nvPr/>
        </p:nvSpPr>
        <p:spPr>
          <a:xfrm>
            <a:off x="9647535" y="4930813"/>
            <a:ext cx="2261473" cy="757130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Real</a:t>
            </a:r>
          </a:p>
          <a:p>
            <a:pPr algn="ctr">
              <a:lnSpc>
                <a:spcPct val="90000"/>
              </a:lnSpc>
            </a:pP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B2F7C54-F583-4F79-9AC7-D7651AD6E9B1}"/>
              </a:ext>
            </a:extLst>
          </p:cNvPr>
          <p:cNvCxnSpPr/>
          <p:nvPr/>
        </p:nvCxnSpPr>
        <p:spPr>
          <a:xfrm>
            <a:off x="8760029" y="4829175"/>
            <a:ext cx="10792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6D422F5F-B755-48D5-AEAC-81A64AB067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66292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5" imgW="190440" imgH="609480" progId="Equation.DSMT4">
                  <p:embed/>
                </p:oleObj>
              </mc:Choice>
              <mc:Fallback>
                <p:oleObj name="Equation" r:id="rId5" imgW="19044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6D422F5F-B755-48D5-AEAC-81A64AB0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292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CCA5A72-0AEA-494D-8214-F8276D457F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4505" y="500457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8CCA5A72-0AEA-494D-8214-F8276D45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4505" y="500457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2360250" y="1559049"/>
            <a:ext cx="1374735" cy="428066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r">
              <a:lnSpc>
                <a:spcPct val="120000"/>
              </a:lnSpc>
            </a:pPr>
            <a:r>
              <a:rPr lang="zh-TW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梁用鋼量</a:t>
            </a: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圖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839788" y="1132477"/>
            <a:ext cx="118385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</a:t>
            </a:r>
            <a:r>
              <a:rPr lang="zh-TW" altLang="en-US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altLang="zh-TW" sz="2000" dirty="0" smtClean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000" dirty="0" smtClean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839788" y="1559902"/>
            <a:ext cx="150938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Multi-Cut-2</a:t>
            </a:r>
            <a:endParaRPr lang="zh-TW" altLang="en-US" sz="2000" dirty="0" smtClean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0" name="物件 29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22131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2131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49993" y="5815379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11" imgW="190440" imgH="609480" progId="Equation.DSMT4">
                  <p:embed/>
                </p:oleObj>
              </mc:Choice>
              <mc:Fallback>
                <p:oleObj name="Equation" r:id="rId11" imgW="190440" imgH="60948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993" y="5815379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1033687" y="2598519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2766969" y="3748792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4354590" y="2272393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3687" y="4469357"/>
            <a:ext cx="610103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7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695278" y="498846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4489497" y="4673237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40493" y="2577253"/>
            <a:ext cx="494363" cy="1150273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48986" y="2240494"/>
            <a:ext cx="361507" cy="1476399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973164" y="4923383"/>
            <a:ext cx="776829" cy="333218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矩形 37"/>
          <p:cNvSpPr/>
          <p:nvPr/>
        </p:nvSpPr>
        <p:spPr>
          <a:xfrm>
            <a:off x="4164870" y="5121928"/>
            <a:ext cx="250056" cy="336497"/>
          </a:xfrm>
          <a:prstGeom prst="rect">
            <a:avLst/>
          </a:prstGeom>
          <a:solidFill>
            <a:srgbClr val="1ABC9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 38"/>
          <p:cNvSpPr/>
          <p:nvPr/>
        </p:nvSpPr>
        <p:spPr>
          <a:xfrm>
            <a:off x="1749993" y="5245380"/>
            <a:ext cx="90967" cy="213045"/>
          </a:xfrm>
          <a:prstGeom prst="rect">
            <a:avLst/>
          </a:prstGeom>
          <a:solidFill>
            <a:schemeClr val="accent3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03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32794"/>
            <a:ext cx="6774873" cy="2129462"/>
          </a:xfrm>
          <a:prstGeom prst="rect">
            <a:avLst/>
          </a:prstGeom>
        </p:spPr>
      </p:pic>
      <p:sp>
        <p:nvSpPr>
          <p:cNvPr id="6" name="文字版面配置區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Gravity Load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0</a:t>
            </a:fld>
            <a:endParaRPr lang="fr-FR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16CEC3F8-916B-46FE-941E-2C5069B0820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96834"/>
            <a:ext cx="6774873" cy="2129462"/>
          </a:xfrm>
          <a:prstGeom prst="rect">
            <a:avLst/>
          </a:prstGeom>
        </p:spPr>
      </p:pic>
      <p:cxnSp>
        <p:nvCxnSpPr>
          <p:cNvPr id="12" name="直線單箭頭接點 11"/>
          <p:cNvCxnSpPr/>
          <p:nvPr/>
        </p:nvCxnSpPr>
        <p:spPr>
          <a:xfrm flipV="1">
            <a:off x="7091917" y="2211572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77559" y="1605467"/>
            <a:ext cx="162871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orth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08220" y="3423684"/>
            <a:ext cx="358431" cy="628442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+</a:t>
            </a:r>
            <a:endParaRPr lang="zh-TW" altLang="en-US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06633" y="2533849"/>
            <a:ext cx="6085367" cy="3234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52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390892" cy="701731"/>
          </a:xfrm>
        </p:spPr>
        <p:txBody>
          <a:bodyPr/>
          <a:lstStyle/>
          <a:p>
            <a:r>
              <a:rPr lang="en-US" altLang="zh-TW" dirty="0"/>
              <a:t>Without Gravity Load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1</a:t>
            </a:fld>
            <a:endParaRPr lang="fr-FR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7595623B-62B6-4A4A-95D3-8E95F431372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922167"/>
            <a:ext cx="6774873" cy="212946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9025" y="1995986"/>
            <a:ext cx="2127851" cy="217982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2506808"/>
            <a:ext cx="6096000" cy="3257470"/>
          </a:xfrm>
          <a:prstGeom prst="rect">
            <a:avLst/>
          </a:prstGeom>
        </p:spPr>
      </p:pic>
      <p:cxnSp>
        <p:nvCxnSpPr>
          <p:cNvPr id="10" name="直線單箭頭接點 9"/>
          <p:cNvCxnSpPr/>
          <p:nvPr/>
        </p:nvCxnSpPr>
        <p:spPr>
          <a:xfrm flipV="1">
            <a:off x="8420986" y="2131394"/>
            <a:ext cx="0" cy="21264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7689632" y="1524253"/>
            <a:ext cx="1462708" cy="5355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rst Hing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61218" y="2719697"/>
            <a:ext cx="1577996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Remove 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revious Case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8963246" y="2488864"/>
            <a:ext cx="2913618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這裡需要看看怎麼會這樣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>
            <a:extLst>
              <a:ext uri="{FF2B5EF4-FFF2-40B4-BE49-F238E27FC236}">
                <a16:creationId xmlns:a16="http://schemas.microsoft.com/office/drawing/2014/main" id="{E92387D3-562A-4947-A602-76F903B0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9690" y="2092775"/>
            <a:ext cx="5533501" cy="4144000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625558" cy="1311128"/>
          </a:xfrm>
        </p:spPr>
        <p:txBody>
          <a:bodyPr/>
          <a:lstStyle/>
          <a:p>
            <a:r>
              <a:rPr lang="en-US" altLang="zh-TW" dirty="0"/>
              <a:t>Time history Analysis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2</a:t>
            </a:fld>
            <a:endParaRPr lang="fr-FR"/>
          </a:p>
        </p:txBody>
      </p:sp>
      <p:sp>
        <p:nvSpPr>
          <p:cNvPr id="8" name="文字方塊 7"/>
          <p:cNvSpPr txBox="1"/>
          <p:nvPr/>
        </p:nvSpPr>
        <p:spPr>
          <a:xfrm>
            <a:off x="2368893" y="2509758"/>
            <a:ext cx="264110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41537" y="198153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981803" y="1181059"/>
            <a:ext cx="140820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391231" y="3439758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2232278C-34C2-E941-AD83-88B4F886509B}"/>
              </a:ext>
            </a:extLst>
          </p:cNvPr>
          <p:cNvSpPr txBox="1"/>
          <p:nvPr/>
        </p:nvSpPr>
        <p:spPr>
          <a:xfrm>
            <a:off x="6472238" y="925551"/>
            <a:ext cx="861774" cy="435119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kumimoji="1" lang="zh-CN" altLang="en-US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放圖例</a:t>
            </a:r>
            <a:endParaRPr kumimoji="1"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328F2ECA-A911-4638-9745-29AA10068D8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66582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804AED6-5B10-4436-8AE2-C0DD42EF6E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DBE &lt; 1.5%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B31B512-4753-45EF-9E0E-E8D6E9D1F6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3</a:t>
            </a:fld>
            <a:endParaRPr lang="fr-FR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A93653C1-D3F6-4F8E-84AF-78D29BED3F6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66582"/>
            <a:ext cx="6095238" cy="4571429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FCC23460-5720-418D-B728-408FA678E478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F9B904C-DD52-4EDB-A29D-ECFCB2E54432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A915BBC5-E15F-4EE0-8E37-ECF09299D031}"/>
              </a:ext>
            </a:extLst>
          </p:cNvPr>
          <p:cNvSpPr txBox="1"/>
          <p:nvPr/>
        </p:nvSpPr>
        <p:spPr>
          <a:xfrm>
            <a:off x="3642558" y="934706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48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>
            <a:extLst>
              <a:ext uri="{FF2B5EF4-FFF2-40B4-BE49-F238E27FC236}">
                <a16:creationId xmlns:a16="http://schemas.microsoft.com/office/drawing/2014/main" id="{950504F2-541E-4363-8138-1F34B8C8484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66159"/>
            <a:ext cx="6095238" cy="4571429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2AA93F1-08E6-4F85-980C-E3977AD50DF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666268"/>
            <a:ext cx="6095238" cy="4571429"/>
          </a:xfrm>
          <a:prstGeom prst="rect">
            <a:avLst/>
          </a:prstGeom>
        </p:spPr>
      </p:pic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322CC526-3200-45B0-81A5-AD4D199EBF8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439368"/>
          </a:xfrm>
        </p:spPr>
        <p:txBody>
          <a:bodyPr/>
          <a:lstStyle/>
          <a:p>
            <a:r>
              <a:rPr lang="en-US" altLang="zh-TW" dirty="0"/>
              <a:t>MCE &lt; 2.0%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AA4DCB8-94E0-4543-B7D9-36F990A044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4</a:t>
            </a:fld>
            <a:endParaRPr lang="fr-FR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8C8D3AF-AA01-482C-AF71-B959E3460BF2}"/>
              </a:ext>
            </a:extLst>
          </p:cNvPr>
          <p:cNvSpPr txBox="1"/>
          <p:nvPr/>
        </p:nvSpPr>
        <p:spPr>
          <a:xfrm>
            <a:off x="2452680" y="1569763"/>
            <a:ext cx="1189878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radition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1CFA0318-F72B-48C2-9270-1CE1391178F8}"/>
              </a:ext>
            </a:extLst>
          </p:cNvPr>
          <p:cNvSpPr txBox="1"/>
          <p:nvPr/>
        </p:nvSpPr>
        <p:spPr>
          <a:xfrm>
            <a:off x="8493921" y="1569763"/>
            <a:ext cx="1299395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Cut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0E9B428B-F827-4359-ADD3-FEB47895EE94}"/>
              </a:ext>
            </a:extLst>
          </p:cNvPr>
          <p:cNvSpPr txBox="1"/>
          <p:nvPr/>
        </p:nvSpPr>
        <p:spPr>
          <a:xfrm>
            <a:off x="3933014" y="952659"/>
            <a:ext cx="2615460" cy="79675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8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8" y="3441423"/>
            <a:ext cx="6092456" cy="321688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4" y="3441423"/>
            <a:ext cx="6092456" cy="3187217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0"/>
            <a:ext cx="6156251" cy="321455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" y="-5353"/>
            <a:ext cx="6049929" cy="3268156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5</a:t>
            </a:fld>
            <a:endParaRPr lang="fr-FR"/>
          </a:p>
        </p:txBody>
      </p:sp>
      <p:sp>
        <p:nvSpPr>
          <p:cNvPr id="10" name="文字方塊 9"/>
          <p:cNvSpPr txBox="1"/>
          <p:nvPr/>
        </p:nvSpPr>
        <p:spPr>
          <a:xfrm>
            <a:off x="-2" y="-3940"/>
            <a:ext cx="15220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095998" y="-3941"/>
            <a:ext cx="1613583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DB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-2" y="3429000"/>
            <a:ext cx="1581395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Tradition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095998" y="3441423"/>
            <a:ext cx="167289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Multi-Cut MCE</a:t>
            </a:r>
            <a:endParaRPr lang="zh-TW" altLang="en-US" sz="2000" dirty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479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0CCBCE4-971A-487B-8E52-72596427BD4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1311128"/>
          </a:xfrm>
        </p:spPr>
        <p:txBody>
          <a:bodyPr/>
          <a:lstStyle/>
          <a:p>
            <a:r>
              <a:rPr lang="en-US" altLang="zh-TW" dirty="0"/>
              <a:t>Incremental Dynamic Analysis</a:t>
            </a:r>
            <a:endParaRPr lang="zh-TW" altLang="en-US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8468276-5B47-4CC7-AB1A-8B3EFB745B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6</a:t>
            </a:fld>
            <a:endParaRPr lang="fr-FR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7BB53647-65EB-4C9E-AFE7-DCB57C42645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7012" y="0"/>
            <a:ext cx="4263614" cy="3395599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C5A3C1B1-0CFF-4F5B-AB63-0F86C7AC301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88599" y="3389372"/>
            <a:ext cx="4263614" cy="3468628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A94F37C7-1FBE-49D7-850C-829ABB130E00}"/>
              </a:ext>
            </a:extLst>
          </p:cNvPr>
          <p:cNvSpPr/>
          <p:nvPr/>
        </p:nvSpPr>
        <p:spPr>
          <a:xfrm>
            <a:off x="839788" y="4760739"/>
            <a:ext cx="4367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Time History Analysis</a:t>
            </a:r>
            <a:endParaRPr lang="zh-TW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721BD32-FA55-4987-8FEB-316CCD0553F1}"/>
              </a:ext>
            </a:extLst>
          </p:cNvPr>
          <p:cNvSpPr/>
          <p:nvPr/>
        </p:nvSpPr>
        <p:spPr>
          <a:xfrm>
            <a:off x="3346653" y="5383075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One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839788" y="2717695"/>
            <a:ext cx="3268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Single Static Analysis</a:t>
            </a:r>
            <a:endParaRPr lang="zh-TW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3351007" y="3270122"/>
            <a:ext cx="2682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Incremental SPO</a:t>
            </a:r>
            <a:endParaRPr lang="zh-TW" altLang="en-US" sz="28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2849719" y="3231457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842818" y="5344410"/>
            <a:ext cx="475451" cy="56188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dirty="0">
                <a:latin typeface="Segoe UI Light" panose="020B0502040204020203" pitchFamily="34" charset="0"/>
                <a:cs typeface="Segoe UI Light" panose="020B0502040204020203" pitchFamily="34" charset="0"/>
                <a:sym typeface="Wingdings" panose="05000000000000000000" pitchFamily="2" charset="2"/>
              </a:rPr>
              <a:t></a:t>
            </a:r>
            <a:endParaRPr lang="zh-TW" altLang="en-US" sz="28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7605656" y="2990626"/>
            <a:ext cx="10758" cy="5705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885355" y="2054711"/>
            <a:ext cx="625736" cy="1623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 flipV="1">
            <a:off x="8412480" y="1011265"/>
            <a:ext cx="2291379" cy="4916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322729" y="4231011"/>
            <a:ext cx="647610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7</a:t>
            </a:fld>
            <a:endParaRPr lang="fr-FR"/>
          </a:p>
        </p:txBody>
      </p:sp>
      <p:sp>
        <p:nvSpPr>
          <p:cNvPr id="7" name="文字方塊 6"/>
          <p:cNvSpPr txBox="1"/>
          <p:nvPr/>
        </p:nvSpPr>
        <p:spPr>
          <a:xfrm>
            <a:off x="1790899" y="2721934"/>
            <a:ext cx="3190938" cy="997068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786273" y="4157331"/>
            <a:ext cx="2652329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786273" y="4877982"/>
            <a:ext cx="3486275" cy="69544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3600" dirty="0">
                <a:latin typeface="Segoe UI Light" panose="020B0502040204020203" pitchFamily="34" charset="0"/>
                <a:cs typeface="Segoe UI Light" panose="020B0502040204020203" pitchFamily="34" charset="0"/>
              </a:rPr>
              <a:t>2.5% SEAOC2000</a:t>
            </a: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247F8EF5-0936-476D-B299-BDB0EB4352B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1" y="0"/>
            <a:ext cx="4572763" cy="3429573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6D01942D-03DF-4223-ACD7-4399DDCE6D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8782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2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15D5A13-94F5-4430-AB18-5B5C27014E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IDA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0FA12D0-F881-47C9-BCC6-590FD25DE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8</a:t>
            </a:fld>
            <a:endParaRPr lang="fr-FR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960E616-8955-4BEC-86A3-128FDDDB041A}"/>
              </a:ext>
            </a:extLst>
          </p:cNvPr>
          <p:cNvSpPr txBox="1"/>
          <p:nvPr/>
        </p:nvSpPr>
        <p:spPr>
          <a:xfrm>
            <a:off x="1754862" y="928625"/>
            <a:ext cx="2615460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Low Seismic 12m 90.4%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31756"/>
            <a:ext cx="6095238" cy="457142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31755"/>
            <a:ext cx="6095238" cy="4571429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6188149" y="1169581"/>
            <a:ext cx="861774" cy="461665"/>
          </a:xfrm>
          <a:prstGeom prst="rect">
            <a:avLst/>
          </a:prstGeom>
          <a:solidFill>
            <a:schemeClr val="accent3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換圖標</a:t>
            </a:r>
          </a:p>
        </p:txBody>
      </p:sp>
    </p:spTree>
    <p:extLst>
      <p:ext uri="{BB962C8B-B14F-4D97-AF65-F5344CB8AC3E}">
        <p14:creationId xmlns:p14="http://schemas.microsoft.com/office/powerpoint/2010/main" val="171004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Conclusio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9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bjective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Reduce Rebar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Condition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 dirty="0"/>
              <a:t>Long Span</a:t>
            </a:r>
          </a:p>
          <a:p>
            <a:r>
              <a:rPr lang="fr-FR" altLang="zh-TW" dirty="0"/>
              <a:t>Low Seismic</a:t>
            </a:r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232764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Construction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Today</a:t>
            </a: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 or Future </a:t>
            </a:r>
            <a:r>
              <a:rPr lang="fr-FR" dirty="0" err="1">
                <a:latin typeface="Segoe UI" panose="020B0502040204020203" pitchFamily="34" charset="0"/>
                <a:cs typeface="Segoe UI" panose="020B0502040204020203" pitchFamily="34" charset="0"/>
              </a:rPr>
              <a:t>Cost</a:t>
            </a:r>
            <a:endParaRPr lang="fr-FR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200956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Verification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5713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en-US" altLang="zh-TW" dirty="0"/>
              <a:t>Capacity Close To Tradition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80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119" y="1149163"/>
            <a:ext cx="6095238" cy="4571429"/>
          </a:xfrm>
          <a:prstGeom prst="rect">
            <a:avLst/>
          </a:prstGeom>
        </p:spPr>
      </p:pic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6174A4F-BEF3-4FAA-ACC7-14AF48BA4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4B279D-CDA9-45D3-8E13-FC0D66537FE2}"/>
              </a:ext>
            </a:extLst>
          </p:cNvPr>
          <p:cNvSpPr txBox="1"/>
          <p:nvPr/>
        </p:nvSpPr>
        <p:spPr>
          <a:xfrm>
            <a:off x="7126514" y="2634938"/>
            <a:ext cx="4847772" cy="1588127"/>
          </a:xfrm>
          <a:prstGeom prst="rect">
            <a:avLst/>
          </a:prstGeom>
          <a:noFill/>
        </p:spPr>
        <p:txBody>
          <a:bodyPr wrap="square" lIns="0" rtlCol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TW" sz="5400" dirty="0">
                <a:latin typeface="Segoe UI Light" panose="020B0502040204020203" pitchFamily="34" charset="0"/>
                <a:cs typeface="Segoe UI Light" panose="020B0502040204020203" pitchFamily="34" charset="0"/>
              </a:rPr>
              <a:t>Today’s Solution</a:t>
            </a:r>
          </a:p>
          <a:p>
            <a:pPr>
              <a:lnSpc>
                <a:spcPct val="90000"/>
              </a:lnSpc>
            </a:pPr>
            <a:r>
              <a:rPr lang="en-US" altLang="zh-TW" sz="5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Fixed Bar-Cut</a:t>
            </a:r>
            <a:endParaRPr lang="fr-FR" sz="54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513"/>
              </p:ext>
            </p:extLst>
          </p:nvPr>
        </p:nvGraphicFramePr>
        <p:xfrm>
          <a:off x="1948832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832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82413"/>
              </p:ext>
            </p:extLst>
          </p:nvPr>
        </p:nvGraphicFramePr>
        <p:xfrm>
          <a:off x="2322131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2131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06501"/>
              </p:ext>
            </p:extLst>
          </p:nvPr>
        </p:nvGraphicFramePr>
        <p:xfrm>
          <a:off x="1749993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993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638496" y="2156406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TextBox 6"/>
          <p:cNvSpPr txBox="1"/>
          <p:nvPr/>
        </p:nvSpPr>
        <p:spPr>
          <a:xfrm>
            <a:off x="5638496" y="1650261"/>
            <a:ext cx="1334661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CFB3098C-1B69-4828-AC3D-0BDAAE42C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4820"/>
              </p:ext>
            </p:extLst>
          </p:nvPr>
        </p:nvGraphicFramePr>
        <p:xfrm>
          <a:off x="4097228" y="54751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"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CFB3098C-1B69-4828-AC3D-0BDAAE42C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228" y="547512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A5BA2207-3F64-4903-9FED-38CE879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32854"/>
              </p:ext>
            </p:extLst>
          </p:nvPr>
        </p:nvGraphicFramePr>
        <p:xfrm>
          <a:off x="3740514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15" name="物件 14">
                        <a:extLst>
                          <a:ext uri="{FF2B5EF4-FFF2-40B4-BE49-F238E27FC236}">
                            <a16:creationId xmlns:a16="http://schemas.microsoft.com/office/drawing/2014/main" id="{A5BA2207-3F64-4903-9FED-38CE879A4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0514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867F730-316E-4136-82B3-5F5F4F79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26720"/>
              </p:ext>
            </p:extLst>
          </p:nvPr>
        </p:nvGraphicFramePr>
        <p:xfrm>
          <a:off x="4321428" y="547512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" name="Equation" r:id="rId9" imgW="190440" imgH="609480" progId="Equation.DSMT4">
                  <p:embed/>
                </p:oleObj>
              </mc:Choice>
              <mc:Fallback>
                <p:oleObj name="Equation" r:id="rId9" imgW="1904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867F730-316E-4136-82B3-5F5F4F79F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428" y="5475128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608908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608908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42468" y="2211054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788234" y="2855806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3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280159" y="1878986"/>
            <a:ext cx="796052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10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045313" y="4379007"/>
            <a:ext cx="704680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0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2684902" y="4514808"/>
            <a:ext cx="704680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12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489497" y="4301096"/>
            <a:ext cx="613309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9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-#8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89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圖片版面配置區 3"/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664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52568" y="1731618"/>
            <a:ext cx="6095238" cy="4571429"/>
          </a:xfrm>
          <a:prstGeom prst="rect">
            <a:avLst/>
          </a:prstGeom>
        </p:spPr>
      </p:pic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ra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cxnSp>
        <p:nvCxnSpPr>
          <p:cNvPr id="8" name="直線單箭頭接點 7"/>
          <p:cNvCxnSpPr/>
          <p:nvPr/>
        </p:nvCxnSpPr>
        <p:spPr>
          <a:xfrm>
            <a:off x="6366254" y="1549400"/>
            <a:ext cx="19812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6378954" y="1155700"/>
            <a:ext cx="0" cy="1612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8334754" y="1143000"/>
            <a:ext cx="0" cy="172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H="1">
            <a:off x="6898169" y="2705100"/>
            <a:ext cx="143658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1712495" y="2841308"/>
            <a:ext cx="1519006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solidFill>
                  <a:schemeClr val="accent2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mand As</a:t>
            </a:r>
            <a:endParaRPr lang="zh-TW" altLang="en-US" sz="2000" dirty="0">
              <a:solidFill>
                <a:schemeClr val="accent2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17907" y="2408535"/>
            <a:ext cx="1334661" cy="46166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20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- Design As</a:t>
            </a:r>
          </a:p>
        </p:txBody>
      </p:sp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444854F0-6934-408D-B546-B5178951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9350"/>
              </p:ext>
            </p:extLst>
          </p:nvPr>
        </p:nvGraphicFramePr>
        <p:xfrm>
          <a:off x="8563659" y="153247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" name="Equation" r:id="rId5" imgW="2044440" imgH="685800" progId="Equation.DSMT4">
                  <p:embed/>
                </p:oleObj>
              </mc:Choice>
              <mc:Fallback>
                <p:oleObj name="Equation" r:id="rId5" imgW="2044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63659" y="153247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5B556B5B-4BDD-43D7-A6DD-70248B8F5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89366"/>
              </p:ext>
            </p:extLst>
          </p:nvPr>
        </p:nvGraphicFramePr>
        <p:xfrm>
          <a:off x="7521212" y="2744645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" name="Equation" r:id="rId7" imgW="190440" imgH="609480" progId="Equation.DSMT4">
                  <p:embed/>
                </p:oleObj>
              </mc:Choice>
              <mc:Fallback>
                <p:oleObj name="Equation" r:id="rId7" imgW="190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1212" y="2744645"/>
                        <a:ext cx="19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16B78247-3427-448E-A054-F2489AA38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42604"/>
              </p:ext>
            </p:extLst>
          </p:nvPr>
        </p:nvGraphicFramePr>
        <p:xfrm>
          <a:off x="7208889" y="125095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8889" y="125095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3981814D-5E33-407F-9C14-0FF119F5E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0946"/>
              </p:ext>
            </p:extLst>
          </p:nvPr>
        </p:nvGraphicFramePr>
        <p:xfrm>
          <a:off x="5380540" y="6114993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" name="Equation" r:id="rId11" imgW="181125" imgH="600016" progId="Equation.DSMT4">
                  <p:embed/>
                </p:oleObj>
              </mc:Choice>
              <mc:Fallback>
                <p:oleObj name="Equation" r:id="rId11" imgW="181125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540" y="6114993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A2A302A1-ECB9-4675-9DCB-3A8EE25F8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63920"/>
              </p:ext>
            </p:extLst>
          </p:nvPr>
        </p:nvGraphicFramePr>
        <p:xfrm>
          <a:off x="6802643" y="6114992"/>
          <a:ext cx="180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" name="Equation" r:id="rId13" imgW="181125" imgH="600016" progId="Equation.DSMT4">
                  <p:embed/>
                </p:oleObj>
              </mc:Choice>
              <mc:Fallback>
                <p:oleObj name="Equation" r:id="rId13" imgW="181125" imgH="600016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3981814D-5E33-407F-9C14-0FF119F5E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2643" y="6114992"/>
                        <a:ext cx="1809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706937" y="3001575"/>
            <a:ext cx="1170898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op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706937" y="4829175"/>
            <a:ext cx="1583126" cy="427425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Bottom Rebar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93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Outline</a:t>
            </a:r>
            <a:endParaRPr lang="fr-FR" altLang="zh-TW" dirty="0">
              <a:solidFill>
                <a:srgbClr val="1ABC9C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sp>
        <p:nvSpPr>
          <p:cNvPr id="4" name="TextBox 8"/>
          <p:cNvSpPr txBox="1"/>
          <p:nvPr/>
        </p:nvSpPr>
        <p:spPr>
          <a:xfrm>
            <a:off x="2248811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Part 1</a:t>
            </a:r>
          </a:p>
        </p:txBody>
      </p:sp>
      <p:sp>
        <p:nvSpPr>
          <p:cNvPr id="5" name="TextBox 9"/>
          <p:cNvSpPr txBox="1"/>
          <p:nvPr/>
        </p:nvSpPr>
        <p:spPr>
          <a:xfrm>
            <a:off x="2248811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Objective</a:t>
            </a:r>
          </a:p>
        </p:txBody>
      </p:sp>
      <p:grpSp>
        <p:nvGrpSpPr>
          <p:cNvPr id="6" name="Group 21"/>
          <p:cNvGrpSpPr/>
          <p:nvPr/>
        </p:nvGrpSpPr>
        <p:grpSpPr>
          <a:xfrm>
            <a:off x="2073168" y="5431842"/>
            <a:ext cx="364329" cy="364329"/>
            <a:chOff x="3173014" y="2956717"/>
            <a:chExt cx="944566" cy="944566"/>
          </a:xfrm>
        </p:grpSpPr>
        <p:sp>
          <p:nvSpPr>
            <p:cNvPr id="7" name="Oval 23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8" name="Oval 22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9" name="Straight Connector 33"/>
          <p:cNvCxnSpPr>
            <a:stCxn id="7" idx="6"/>
          </p:cNvCxnSpPr>
          <p:nvPr/>
        </p:nvCxnSpPr>
        <p:spPr>
          <a:xfrm>
            <a:off x="2437497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9"/>
          <p:cNvGrpSpPr/>
          <p:nvPr/>
        </p:nvGrpSpPr>
        <p:grpSpPr>
          <a:xfrm>
            <a:off x="4587903" y="5431842"/>
            <a:ext cx="364329" cy="364329"/>
            <a:chOff x="3173014" y="2956717"/>
            <a:chExt cx="944566" cy="944566"/>
          </a:xfrm>
        </p:grpSpPr>
        <p:sp>
          <p:nvSpPr>
            <p:cNvPr id="11" name="Oval 50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2" name="Oval 51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3" name="Straight Connector 52"/>
          <p:cNvCxnSpPr>
            <a:stCxn id="11" idx="6"/>
          </p:cNvCxnSpPr>
          <p:nvPr/>
        </p:nvCxnSpPr>
        <p:spPr>
          <a:xfrm>
            <a:off x="4952232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53"/>
          <p:cNvGrpSpPr/>
          <p:nvPr/>
        </p:nvGrpSpPr>
        <p:grpSpPr>
          <a:xfrm>
            <a:off x="7113274" y="5431842"/>
            <a:ext cx="364329" cy="364329"/>
            <a:chOff x="3173014" y="2956717"/>
            <a:chExt cx="944566" cy="944566"/>
          </a:xfrm>
        </p:grpSpPr>
        <p:sp>
          <p:nvSpPr>
            <p:cNvPr id="15" name="Oval 54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16" name="Oval 55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7" name="Straight Connector 56"/>
          <p:cNvCxnSpPr>
            <a:stCxn id="15" idx="6"/>
          </p:cNvCxnSpPr>
          <p:nvPr/>
        </p:nvCxnSpPr>
        <p:spPr>
          <a:xfrm>
            <a:off x="7477603" y="5614007"/>
            <a:ext cx="2160000" cy="0"/>
          </a:xfrm>
          <a:prstGeom prst="line">
            <a:avLst/>
          </a:prstGeom>
          <a:ln w="28575">
            <a:solidFill>
              <a:srgbClr val="ED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61"/>
          <p:cNvGrpSpPr/>
          <p:nvPr/>
        </p:nvGrpSpPr>
        <p:grpSpPr>
          <a:xfrm>
            <a:off x="9654715" y="5431842"/>
            <a:ext cx="364329" cy="364329"/>
            <a:chOff x="3173014" y="2956717"/>
            <a:chExt cx="944566" cy="944566"/>
          </a:xfrm>
        </p:grpSpPr>
        <p:sp>
          <p:nvSpPr>
            <p:cNvPr id="19" name="Oval 62"/>
            <p:cNvSpPr/>
            <p:nvPr/>
          </p:nvSpPr>
          <p:spPr>
            <a:xfrm>
              <a:off x="3173014" y="2956717"/>
              <a:ext cx="944566" cy="944566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8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  <p:sp>
          <p:nvSpPr>
            <p:cNvPr id="20" name="Oval 63"/>
            <p:cNvSpPr/>
            <p:nvPr/>
          </p:nvSpPr>
          <p:spPr>
            <a:xfrm>
              <a:off x="3290491" y="3074194"/>
              <a:ext cx="709612" cy="7096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Straight Connector 69"/>
          <p:cNvCxnSpPr/>
          <p:nvPr/>
        </p:nvCxnSpPr>
        <p:spPr>
          <a:xfrm flipV="1">
            <a:off x="2248811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72"/>
          <p:cNvCxnSpPr/>
          <p:nvPr/>
        </p:nvCxnSpPr>
        <p:spPr>
          <a:xfrm flipV="1">
            <a:off x="4762369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74"/>
          <p:cNvSpPr txBox="1"/>
          <p:nvPr/>
        </p:nvSpPr>
        <p:spPr>
          <a:xfrm>
            <a:off x="4762369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2</a:t>
            </a:r>
          </a:p>
        </p:txBody>
      </p:sp>
      <p:sp>
        <p:nvSpPr>
          <p:cNvPr id="24" name="TextBox 75"/>
          <p:cNvSpPr txBox="1"/>
          <p:nvPr/>
        </p:nvSpPr>
        <p:spPr>
          <a:xfrm>
            <a:off x="4762369" y="2550035"/>
            <a:ext cx="1692000" cy="1089529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altLang="zh-TW"/>
              <a:t>Flexural Reinforcement Multi-Cut</a:t>
            </a:r>
            <a:endParaRPr lang="fr-FR" altLang="zh-TW" dirty="0"/>
          </a:p>
        </p:txBody>
      </p:sp>
      <p:sp>
        <p:nvSpPr>
          <p:cNvPr id="25" name="TextBox 81"/>
          <p:cNvSpPr txBox="1"/>
          <p:nvPr/>
        </p:nvSpPr>
        <p:spPr>
          <a:xfrm>
            <a:off x="7281009" y="3683683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r>
              <a:rPr lang="fr-FR" altLang="zh-TW" sz="2800" dirty="0">
                <a:solidFill>
                  <a:schemeClr val="accent1"/>
                </a:solidFill>
              </a:rPr>
              <a:t>Part 3</a:t>
            </a:r>
          </a:p>
        </p:txBody>
      </p:sp>
      <p:sp>
        <p:nvSpPr>
          <p:cNvPr id="26" name="TextBox 82"/>
          <p:cNvSpPr txBox="1"/>
          <p:nvPr/>
        </p:nvSpPr>
        <p:spPr>
          <a:xfrm>
            <a:off x="7281009" y="4206903"/>
            <a:ext cx="1692000" cy="39389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fr-FR" dirty="0">
                <a:latin typeface="Segoe UI" panose="020B0502040204020203" pitchFamily="34" charset="0"/>
                <a:cs typeface="Segoe UI" panose="020B0502040204020203" pitchFamily="34" charset="0"/>
              </a:rPr>
              <a:t>Condition</a:t>
            </a:r>
          </a:p>
        </p:txBody>
      </p:sp>
      <p:cxnSp>
        <p:nvCxnSpPr>
          <p:cNvPr id="27" name="Straight Connector 83"/>
          <p:cNvCxnSpPr/>
          <p:nvPr/>
        </p:nvCxnSpPr>
        <p:spPr>
          <a:xfrm flipV="1">
            <a:off x="7281009" y="3817257"/>
            <a:ext cx="0" cy="16145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87"/>
          <p:cNvCxnSpPr/>
          <p:nvPr/>
        </p:nvCxnSpPr>
        <p:spPr>
          <a:xfrm flipV="1">
            <a:off x="9813846" y="2191657"/>
            <a:ext cx="0" cy="3240186"/>
          </a:xfrm>
          <a:prstGeom prst="line">
            <a:avLst/>
          </a:prstGeom>
          <a:ln w="3175">
            <a:solidFill>
              <a:schemeClr val="accent1">
                <a:alpha val="51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88"/>
          <p:cNvSpPr txBox="1"/>
          <p:nvPr/>
        </p:nvSpPr>
        <p:spPr>
          <a:xfrm>
            <a:off x="9792580" y="2026815"/>
            <a:ext cx="1692000" cy="523220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altLang="zh-TW" dirty="0"/>
              <a:t>Part 4</a:t>
            </a:r>
          </a:p>
        </p:txBody>
      </p:sp>
      <p:sp>
        <p:nvSpPr>
          <p:cNvPr id="30" name="TextBox 89"/>
          <p:cNvSpPr txBox="1"/>
          <p:nvPr/>
        </p:nvSpPr>
        <p:spPr>
          <a:xfrm>
            <a:off x="9792580" y="2550035"/>
            <a:ext cx="1692000" cy="734945"/>
          </a:xfrm>
          <a:prstGeom prst="rect">
            <a:avLst/>
          </a:prstGeom>
          <a:noFill/>
        </p:spPr>
        <p:txBody>
          <a:bodyPr wrap="square" lIns="108000" rtlCol="0">
            <a:spAutoFit/>
          </a:bodyPr>
          <a:lstStyle>
            <a:defPPr>
              <a:defRPr lang="fr-FR"/>
            </a:defPPr>
            <a:lvl1pPr>
              <a:lnSpc>
                <a:spcPct val="120000"/>
              </a:lnSpc>
              <a:defRPr>
                <a:latin typeface="Segoe UI" panose="020B0502040204020203" pitchFamily="34" charset="0"/>
                <a:cs typeface="Segoe UI" panose="020B0502040204020203" pitchFamily="34" charset="0"/>
              </a:defRPr>
            </a:lvl1pPr>
          </a:lstStyle>
          <a:p>
            <a:r>
              <a:rPr lang="fr-FR" dirty="0" err="1"/>
              <a:t>Seismic</a:t>
            </a:r>
            <a:r>
              <a:rPr lang="fr-FR" dirty="0"/>
              <a:t> Verification</a:t>
            </a:r>
          </a:p>
        </p:txBody>
      </p:sp>
    </p:spTree>
    <p:extLst>
      <p:ext uri="{BB962C8B-B14F-4D97-AF65-F5344CB8AC3E}">
        <p14:creationId xmlns:p14="http://schemas.microsoft.com/office/powerpoint/2010/main" val="296106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07" y="1704055"/>
            <a:ext cx="5852172" cy="437998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6514" y="1704053"/>
            <a:ext cx="5852172" cy="437998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561097" y="1565915"/>
            <a:ext cx="5217390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nsider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Hundreds Of Combo 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mand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026762" y="1565914"/>
            <a:ext cx="4011676" cy="494431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Catch </a:t>
            </a:r>
            <a:r>
              <a:rPr lang="en-US" altLang="zh-TW" sz="2400" dirty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Critical</a:t>
            </a:r>
            <a:r>
              <a:rPr lang="en-US" altLang="zh-TW" sz="2400" dirty="0">
                <a:latin typeface="Segoe UI Light" panose="020B0502040204020203" pitchFamily="34" charset="0"/>
                <a:cs typeface="Segoe UI Light" panose="020B0502040204020203" pitchFamily="34" charset="0"/>
              </a:rPr>
              <a:t> Demand Combo</a:t>
            </a:r>
            <a:endParaRPr lang="zh-TW" altLang="en-US" sz="24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5638603" y="3894047"/>
            <a:ext cx="457276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1064" y="2550120"/>
            <a:ext cx="1633120" cy="130139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542700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491907" y="5826304"/>
            <a:ext cx="1081386" cy="393890"/>
          </a:xfrm>
          <a:prstGeom prst="rect">
            <a:avLst/>
          </a:prstGeom>
          <a:solidFill>
            <a:srgbClr val="F7F7F7"/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Length(m)</a:t>
            </a:r>
            <a:endParaRPr lang="zh-TW" altLang="en-US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9" y="3729432"/>
                <a:ext cx="998928" cy="424732"/>
              </a:xfrm>
              <a:prstGeom prst="rect">
                <a:avLst/>
              </a:prstGeom>
              <a:blipFill>
                <a:blip r:embed="rId5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字方塊 21"/>
              <p:cNvSpPr txBox="1"/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solidFill>
                <a:srgbClr val="F7F7F7"/>
              </a:solidFill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𝑠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𝑐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)</m:t>
                      </m:r>
                    </m:oMath>
                  </m:oMathPara>
                </a14:m>
                <a:endParaRPr lang="zh-TW" altLang="en-US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57" y="3729432"/>
                <a:ext cx="998927" cy="424732"/>
              </a:xfrm>
              <a:prstGeom prst="rect">
                <a:avLst/>
              </a:prstGeom>
              <a:blipFill>
                <a:blip r:embed="rId6"/>
                <a:stretch>
                  <a:fillRect l="-4878" b="-72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39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版面配置區 9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5922519" cy="1311128"/>
          </a:xfrm>
        </p:spPr>
        <p:txBody>
          <a:bodyPr/>
          <a:lstStyle/>
          <a:p>
            <a:r>
              <a:rPr lang="en-US" altLang="zh-TW" dirty="0"/>
              <a:t>Flexural Reinforcemen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6864" y="1960875"/>
            <a:ext cx="3852709" cy="2408369"/>
          </a:xfrm>
          <a:prstGeom prst="rect">
            <a:avLst/>
          </a:prstGeom>
        </p:spPr>
      </p:pic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4C86971B-3ED9-46B4-B240-39706E97B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4943"/>
              </p:ext>
            </p:extLst>
          </p:nvPr>
        </p:nvGraphicFramePr>
        <p:xfrm>
          <a:off x="7032173" y="197152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73" y="1971528"/>
                        <a:ext cx="299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4257F66D-BBB8-4323-B2CB-FAB20E1EC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27952"/>
              </p:ext>
            </p:extLst>
          </p:nvPr>
        </p:nvGraphicFramePr>
        <p:xfrm>
          <a:off x="7032173" y="3172679"/>
          <a:ext cx="265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7" imgW="2654280" imgH="1015920" progId="Equation.DSMT4">
                  <p:embed/>
                </p:oleObj>
              </mc:Choice>
              <mc:Fallback>
                <p:oleObj name="Equation" r:id="rId7" imgW="26542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173" y="3172679"/>
                        <a:ext cx="2654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8D00D93A-8CD2-40B3-B89C-4402CB7B2F76}"/>
              </a:ext>
            </a:extLst>
          </p:cNvPr>
          <p:cNvCxnSpPr/>
          <p:nvPr/>
        </p:nvCxnSpPr>
        <p:spPr>
          <a:xfrm>
            <a:off x="5660573" y="3165059"/>
            <a:ext cx="990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圖片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381" y="4081268"/>
            <a:ext cx="6095238" cy="457142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898333" y="6136149"/>
            <a:ext cx="1454885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>
                <a:latin typeface="Segoe UI Light" panose="020B0502040204020203" pitchFamily="34" charset="0"/>
                <a:cs typeface="Segoe UI Light" panose="020B0502040204020203" pitchFamily="34" charset="0"/>
              </a:rPr>
              <a:t>Min: 2 Rebar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8653080" y="4805916"/>
            <a:ext cx="0" cy="155043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1577"/>
              </p:ext>
            </p:extLst>
          </p:nvPr>
        </p:nvGraphicFramePr>
        <p:xfrm>
          <a:off x="8881895" y="527633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1895" y="527633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007444" y="4734072"/>
            <a:ext cx="151900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>
                <a:solidFill>
                  <a:schemeClr val="accent1"/>
                </a:solidFill>
              </a:rPr>
              <a:t>- Demand As</a:t>
            </a:r>
            <a:endParaRPr lang="zh-TW" altLang="en-US" sz="2000" dirty="0">
              <a:solidFill>
                <a:schemeClr val="accent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36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8BF5EC3-CBCF-41C7-846F-A9B4B81CCEA8}">
  <ds:schemaRefs>
    <ds:schemaRef ds:uri="http://www.w3.org/XML/1998/namespace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883</TotalTime>
  <Words>940</Words>
  <Application>Microsoft Office PowerPoint</Application>
  <PresentationFormat>寬螢幕</PresentationFormat>
  <Paragraphs>447</Paragraphs>
  <Slides>50</Slides>
  <Notes>25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0</vt:i4>
      </vt:variant>
    </vt:vector>
  </HeadingPairs>
  <TitlesOfParts>
    <vt:vector size="60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649</cp:revision>
  <dcterms:created xsi:type="dcterms:W3CDTF">2015-10-12T10:51:44Z</dcterms:created>
  <dcterms:modified xsi:type="dcterms:W3CDTF">2019-05-21T17:4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